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5BD6" w:rsidRPr="006C0345" w:rsidRDefault="007A5BD6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6C0345">
        <w:rPr>
          <w:rFonts w:ascii="Times New Roman" w:hAnsi="Times New Roman" w:cs="Times New Roman"/>
          <w:sz w:val="24"/>
          <w:szCs w:val="24"/>
        </w:rPr>
        <w:t xml:space="preserve">1) </w:t>
      </w:r>
      <w:r w:rsidRPr="00A61EB4">
        <w:rPr>
          <w:rFonts w:ascii="Times New Roman" w:hAnsi="Times New Roman" w:cs="Times New Roman"/>
          <w:b/>
          <w:sz w:val="24"/>
          <w:szCs w:val="24"/>
        </w:rPr>
        <w:t>A</w:t>
      </w:r>
      <w:r w:rsidRPr="006C0345">
        <w:rPr>
          <w:rFonts w:ascii="Times New Roman" w:hAnsi="Times New Roman" w:cs="Times New Roman"/>
          <w:sz w:val="24"/>
          <w:szCs w:val="24"/>
        </w:rPr>
        <w:tab/>
      </w:r>
      <w:r w:rsidR="006C7E9A" w:rsidRPr="006C0345">
        <w:rPr>
          <w:rFonts w:ascii="Times New Roman" w:hAnsi="Times New Roman" w:cs="Times New Roman"/>
          <w:sz w:val="24"/>
          <w:szCs w:val="24"/>
        </w:rPr>
        <w:t>Pi Day is observed on March 14 of every year.</w:t>
      </w:r>
    </w:p>
    <w:p w:rsidR="007A5BD6" w:rsidRPr="006C0345" w:rsidRDefault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2)</w:t>
      </w:r>
      <w:r w:rsidR="007942E8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7942E8" w:rsidRPr="00A61EB4">
        <w:rPr>
          <w:rFonts w:ascii="Times New Roman" w:hAnsi="Times New Roman" w:cs="Times New Roman"/>
          <w:b/>
          <w:sz w:val="24"/>
          <w:szCs w:val="24"/>
        </w:rPr>
        <w:t>A</w:t>
      </w:r>
      <w:r w:rsidR="00A81F72" w:rsidRPr="006C0345">
        <w:rPr>
          <w:rFonts w:ascii="Times New Roman" w:hAnsi="Times New Roman" w:cs="Times New Roman"/>
          <w:sz w:val="24"/>
          <w:szCs w:val="24"/>
        </w:rPr>
        <w:tab/>
        <w:t xml:space="preserve">The circumference of the circle is π so </w:t>
      </w:r>
      <w:r w:rsidR="00A81F72" w:rsidRPr="006C0345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4pt;height:14.15pt" o:ole="">
            <v:imagedata r:id="rId7" o:title=""/>
          </v:shape>
          <o:OLEObject Type="Embed" ProgID="Equation.DSMT4" ShapeID="_x0000_i1025" DrawAspect="Content" ObjectID="_1446352129" r:id="rId8"/>
        </w:object>
      </w:r>
      <w:r w:rsidR="00A81F72" w:rsidRPr="006C0345">
        <w:rPr>
          <w:rFonts w:ascii="Times New Roman" w:hAnsi="Times New Roman" w:cs="Times New Roman"/>
          <w:sz w:val="24"/>
          <w:szCs w:val="24"/>
        </w:rPr>
        <w:t xml:space="preserve"> . Solving for the radius </w:t>
      </w:r>
      <w:r w:rsidR="00A81F72" w:rsidRPr="006C0345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26" type="#_x0000_t75" style="width:8.6pt;height:9.25pt" o:ole="">
            <v:imagedata r:id="rId9" o:title=""/>
          </v:shape>
          <o:OLEObject Type="Embed" ProgID="Equation.DSMT4" ShapeID="_x0000_i1026" DrawAspect="Content" ObjectID="_1446352130" r:id="rId10"/>
        </w:object>
      </w:r>
      <w:r w:rsidR="00A81F72" w:rsidRPr="006C0345">
        <w:rPr>
          <w:rFonts w:ascii="Times New Roman" w:hAnsi="Times New Roman" w:cs="Times New Roman"/>
          <w:sz w:val="24"/>
          <w:szCs w:val="24"/>
        </w:rPr>
        <w:t xml:space="preserve"> gives us </w:t>
      </w:r>
      <w:r w:rsidR="00A81F72" w:rsidRPr="006C0345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27" type="#_x0000_t75" style="width:57.25pt;height:30.75pt" o:ole="">
            <v:imagedata r:id="rId11" o:title=""/>
          </v:shape>
          <o:OLEObject Type="Embed" ProgID="Equation.DSMT4" ShapeID="_x0000_i1027" DrawAspect="Content" ObjectID="_1446352131" r:id="rId12"/>
        </w:object>
      </w:r>
      <w:r w:rsidR="00A81F72" w:rsidRPr="006C0345">
        <w:rPr>
          <w:rFonts w:ascii="Times New Roman" w:hAnsi="Times New Roman" w:cs="Times New Roman"/>
          <w:sz w:val="24"/>
          <w:szCs w:val="24"/>
        </w:rPr>
        <w:t xml:space="preserve"> . The area of the circle is given by </w:t>
      </w:r>
      <w:r w:rsidR="00A81F72" w:rsidRPr="006C0345">
        <w:rPr>
          <w:rFonts w:ascii="Times New Roman" w:hAnsi="Times New Roman" w:cs="Times New Roman"/>
          <w:position w:val="-24"/>
          <w:sz w:val="24"/>
          <w:szCs w:val="24"/>
        </w:rPr>
        <w:object w:dxaOrig="2079" w:dyaOrig="620">
          <v:shape id="_x0000_i1028" type="#_x0000_t75" style="width:104.6pt;height:30.75pt" o:ole="">
            <v:imagedata r:id="rId13" o:title=""/>
          </v:shape>
          <o:OLEObject Type="Embed" ProgID="Equation.DSMT4" ShapeID="_x0000_i1028" DrawAspect="Content" ObjectID="_1446352132" r:id="rId14"/>
        </w:object>
      </w:r>
      <w:r w:rsidR="00A81F72" w:rsidRPr="006C034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A5BD6" w:rsidRPr="006C0345" w:rsidRDefault="007A5BD6" w:rsidP="009E64A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3)</w:t>
      </w:r>
      <w:r w:rsidR="007942E8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7942E8" w:rsidRPr="00A61EB4">
        <w:rPr>
          <w:rFonts w:ascii="Times New Roman" w:hAnsi="Times New Roman" w:cs="Times New Roman"/>
          <w:b/>
          <w:sz w:val="24"/>
          <w:szCs w:val="24"/>
        </w:rPr>
        <w:t>C</w:t>
      </w:r>
      <w:r w:rsidR="009E64AE" w:rsidRPr="006C0345">
        <w:rPr>
          <w:rFonts w:ascii="Times New Roman" w:hAnsi="Times New Roman" w:cs="Times New Roman"/>
          <w:sz w:val="24"/>
          <w:szCs w:val="24"/>
        </w:rPr>
        <w:tab/>
        <w:t>The first 6 digits of pi after the decimal are 3.141592...</w:t>
      </w:r>
    </w:p>
    <w:p w:rsidR="009E64AE" w:rsidRPr="006C0345" w:rsidRDefault="009E64AE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ab/>
      </w:r>
      <w:r w:rsidRPr="006C0345">
        <w:rPr>
          <w:rFonts w:ascii="Times New Roman" w:hAnsi="Times New Roman" w:cs="Times New Roman"/>
          <w:position w:val="-6"/>
          <w:sz w:val="24"/>
          <w:szCs w:val="24"/>
        </w:rPr>
        <w:object w:dxaOrig="2240" w:dyaOrig="279">
          <v:shape id="_x0000_i1029" type="#_x0000_t75" style="width:111.4pt;height:14.15pt" o:ole="">
            <v:imagedata r:id="rId15" o:title=""/>
          </v:shape>
          <o:OLEObject Type="Embed" ProgID="Equation.DSMT4" ShapeID="_x0000_i1029" DrawAspect="Content" ObjectID="_1446352133" r:id="rId16"/>
        </w:object>
      </w:r>
      <w:r w:rsidRPr="006C034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A5BD6" w:rsidRPr="006C0345" w:rsidRDefault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4)</w:t>
      </w:r>
      <w:r w:rsidR="00A96D3E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A96D3E" w:rsidRPr="00A61EB4">
        <w:rPr>
          <w:rFonts w:ascii="Times New Roman" w:hAnsi="Times New Roman" w:cs="Times New Roman"/>
          <w:b/>
          <w:sz w:val="24"/>
          <w:szCs w:val="24"/>
        </w:rPr>
        <w:t>E</w:t>
      </w:r>
      <w:r w:rsidR="009E64AE" w:rsidRPr="006C0345">
        <w:rPr>
          <w:rFonts w:ascii="Times New Roman" w:hAnsi="Times New Roman" w:cs="Times New Roman"/>
          <w:sz w:val="24"/>
          <w:szCs w:val="24"/>
        </w:rPr>
        <w:tab/>
        <w:t xml:space="preserve">The volume of a cylinder is given by </w:t>
      </w:r>
      <w:r w:rsidR="009E64AE" w:rsidRPr="006C0345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030" type="#_x0000_t75" style="width:47.4pt;height:16pt" o:ole="">
            <v:imagedata r:id="rId17" o:title=""/>
          </v:shape>
          <o:OLEObject Type="Embed" ProgID="Equation.DSMT4" ShapeID="_x0000_i1030" DrawAspect="Content" ObjectID="_1446352134" r:id="rId18"/>
        </w:object>
      </w:r>
      <w:r w:rsidR="009E64AE" w:rsidRPr="006C0345">
        <w:rPr>
          <w:rFonts w:ascii="Times New Roman" w:hAnsi="Times New Roman" w:cs="Times New Roman"/>
          <w:sz w:val="24"/>
          <w:szCs w:val="24"/>
        </w:rPr>
        <w:t xml:space="preserve"> . The radius is 2 in. and the height is 5 in. so </w:t>
      </w:r>
      <w:r w:rsidR="009E64AE" w:rsidRPr="006C0345">
        <w:rPr>
          <w:rFonts w:ascii="Times New Roman" w:hAnsi="Times New Roman" w:cs="Times New Roman"/>
          <w:position w:val="-10"/>
          <w:sz w:val="24"/>
          <w:szCs w:val="24"/>
        </w:rPr>
        <w:object w:dxaOrig="3019" w:dyaOrig="360">
          <v:shape id="_x0000_i1031" type="#_x0000_t75" style="width:150.15pt;height:18.45pt" o:ole="">
            <v:imagedata r:id="rId19" o:title=""/>
          </v:shape>
          <o:OLEObject Type="Embed" ProgID="Equation.DSMT4" ShapeID="_x0000_i1031" DrawAspect="Content" ObjectID="_1446352135" r:id="rId20"/>
        </w:object>
      </w:r>
      <w:r w:rsidR="009E64AE" w:rsidRPr="006C0345">
        <w:rPr>
          <w:rFonts w:ascii="Times New Roman" w:hAnsi="Times New Roman" w:cs="Times New Roman"/>
          <w:sz w:val="24"/>
          <w:szCs w:val="24"/>
        </w:rPr>
        <w:t xml:space="preserve"> . Thus each cup can hold 20π cubic inches.</w:t>
      </w:r>
    </w:p>
    <w:p w:rsidR="007A5BD6" w:rsidRPr="006C0345" w:rsidRDefault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5)</w:t>
      </w:r>
      <w:r w:rsidR="009453C8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41777F" w:rsidRPr="00A61EB4">
        <w:rPr>
          <w:rFonts w:ascii="Times New Roman" w:hAnsi="Times New Roman" w:cs="Times New Roman"/>
          <w:b/>
          <w:sz w:val="24"/>
          <w:szCs w:val="24"/>
        </w:rPr>
        <w:t>D</w:t>
      </w:r>
      <w:r w:rsidR="009E64AE" w:rsidRPr="006C0345">
        <w:rPr>
          <w:rFonts w:ascii="Times New Roman" w:hAnsi="Times New Roman" w:cs="Times New Roman"/>
          <w:sz w:val="24"/>
          <w:szCs w:val="24"/>
        </w:rPr>
        <w:tab/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The triangle inequality says that for a triangle with side lengths </w:t>
      </w:r>
      <w:r w:rsidR="0041777F" w:rsidRPr="006C0345">
        <w:rPr>
          <w:rFonts w:ascii="Times New Roman" w:hAnsi="Times New Roman" w:cs="Times New Roman"/>
          <w:position w:val="-8"/>
          <w:sz w:val="24"/>
          <w:szCs w:val="24"/>
        </w:rPr>
        <w:object w:dxaOrig="600" w:dyaOrig="300">
          <v:shape id="_x0000_i1032" type="#_x0000_t75" style="width:30.15pt;height:14.75pt" o:ole="">
            <v:imagedata r:id="rId21" o:title=""/>
          </v:shape>
          <o:OLEObject Type="Embed" ProgID="Equation.DSMT4" ShapeID="_x0000_i1032" DrawAspect="Content" ObjectID="_1446352136" r:id="rId22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, then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33" type="#_x0000_t75" style="width:44.9pt;height:13.55pt" o:ole="">
            <v:imagedata r:id="rId23" o:title=""/>
          </v:shape>
          <o:OLEObject Type="Embed" ProgID="Equation.DSMT4" ShapeID="_x0000_i1033" DrawAspect="Content" ObjectID="_1446352137" r:id="rId24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. From this we can see that the last side length is bounded by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34" type="#_x0000_t75" style="width:43.1pt;height:13.55pt" o:ole="">
            <v:imagedata r:id="rId25" o:title=""/>
          </v:shape>
          <o:OLEObject Type="Embed" ProgID="Equation.DSMT4" ShapeID="_x0000_i1034" DrawAspect="Content" ObjectID="_1446352138" r:id="rId26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. However, there are an infinite number of numbers between 1 and 5 exclusive. </w:t>
      </w:r>
    </w:p>
    <w:p w:rsidR="007A5BD6" w:rsidRPr="006C0345" w:rsidRDefault="000C7A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837940</wp:posOffset>
                </wp:positionH>
                <wp:positionV relativeFrom="paragraph">
                  <wp:posOffset>243205</wp:posOffset>
                </wp:positionV>
                <wp:extent cx="228600" cy="247650"/>
                <wp:effectExtent l="8890" t="10795" r="10160" b="8255"/>
                <wp:wrapNone/>
                <wp:docPr id="520" name="Arc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228600" cy="24765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3" o:spid="_x0000_s1026" style="position:absolute;margin-left:302.2pt;margin-top:19.15pt;width:18pt;height:19.5pt;rotation:-9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" path="m-1,nfc11929,,21600,9670,21600,21600em-1,nsc11929,,21600,9670,21600,21600l,21600,-1,xe" filled="f">
                <v:path arrowok="t" o:extrusionok="f" o:connecttype="custom" o:connectlocs="0,0;228600,247650;0,247650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705475</wp:posOffset>
                </wp:positionH>
                <wp:positionV relativeFrom="paragraph">
                  <wp:posOffset>252730</wp:posOffset>
                </wp:positionV>
                <wp:extent cx="286385" cy="228600"/>
                <wp:effectExtent l="9525" t="10795" r="8890" b="8255"/>
                <wp:wrapNone/>
                <wp:docPr id="519" name="Arc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86385" cy="2286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9" o:spid="_x0000_s1026" style="position:absolute;margin-left:449.25pt;margin-top:19.9pt;width:22.55pt;height:1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" path="m-1,nfc11929,,21600,9670,21600,21600em-1,nsc11929,,21600,9670,21600,21600l,21600,-1,xe" filled="f">
                <v:path arrowok="t" o:extrusionok="f" o:connecttype="custom" o:connectlocs="0,0;286385,228600;0,228600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076700</wp:posOffset>
                </wp:positionH>
                <wp:positionV relativeFrom="paragraph">
                  <wp:posOffset>252730</wp:posOffset>
                </wp:positionV>
                <wp:extent cx="1628775" cy="0"/>
                <wp:effectExtent l="9525" t="10795" r="9525" b="8255"/>
                <wp:wrapNone/>
                <wp:docPr id="518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287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" o:spid="_x0000_s1026" type="#_x0000_t32" style="position:absolute;margin-left:321pt;margin-top:19.9pt;width:128.2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"/>
            </w:pict>
          </mc:Fallback>
        </mc:AlternateContent>
      </w:r>
      <w:r w:rsidR="007A5BD6" w:rsidRPr="006C0345">
        <w:rPr>
          <w:rFonts w:ascii="Times New Roman" w:hAnsi="Times New Roman" w:cs="Times New Roman"/>
          <w:sz w:val="24"/>
          <w:szCs w:val="24"/>
        </w:rPr>
        <w:t>6)</w:t>
      </w:r>
      <w:r w:rsidR="00AA3D59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6C7E9A" w:rsidRPr="00A61EB4">
        <w:rPr>
          <w:rFonts w:ascii="Times New Roman" w:hAnsi="Times New Roman" w:cs="Times New Roman"/>
          <w:b/>
          <w:sz w:val="24"/>
          <w:szCs w:val="24"/>
        </w:rPr>
        <w:t>A</w:t>
      </w:r>
      <w:r w:rsidR="006C7E9A" w:rsidRPr="006C0345">
        <w:rPr>
          <w:rFonts w:ascii="Times New Roman" w:hAnsi="Times New Roman" w:cs="Times New Roman"/>
          <w:sz w:val="24"/>
          <w:szCs w:val="24"/>
        </w:rPr>
        <w:tab/>
      </w:r>
    </w:p>
    <w:p w:rsidR="007A5BD6" w:rsidRPr="006C0345" w:rsidRDefault="000C7A45" w:rsidP="00373BA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799330</wp:posOffset>
                </wp:positionH>
                <wp:positionV relativeFrom="paragraph">
                  <wp:posOffset>-478790</wp:posOffset>
                </wp:positionV>
                <wp:extent cx="219075" cy="1587500"/>
                <wp:effectExtent l="10160" t="5715" r="12065" b="13335"/>
                <wp:wrapNone/>
                <wp:docPr id="517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219075" cy="1587500"/>
                        </a:xfrm>
                        <a:prstGeom prst="rightBrace">
                          <a:avLst>
                            <a:gd name="adj1" fmla="val 6038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15" o:spid="_x0000_s1026" type="#_x0000_t88" style="position:absolute;margin-left:377.9pt;margin-top:-37.7pt;width:17.25pt;height:125pt;rotation:9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495925</wp:posOffset>
                </wp:positionH>
                <wp:positionV relativeFrom="paragraph">
                  <wp:posOffset>153035</wp:posOffset>
                </wp:positionV>
                <wp:extent cx="207010" cy="1123950"/>
                <wp:effectExtent l="9525" t="10795" r="12065" b="8255"/>
                <wp:wrapNone/>
                <wp:docPr id="516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7010" cy="1123950"/>
                        </a:xfrm>
                        <a:prstGeom prst="leftBrace">
                          <a:avLst>
                            <a:gd name="adj1" fmla="val 4524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14" o:spid="_x0000_s1026" type="#_x0000_t87" style="position:absolute;margin-left:432.75pt;margin-top:12.05pt;width:16.3pt;height:88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991225</wp:posOffset>
                </wp:positionH>
                <wp:positionV relativeFrom="paragraph">
                  <wp:posOffset>153035</wp:posOffset>
                </wp:positionV>
                <wp:extent cx="635" cy="1123950"/>
                <wp:effectExtent l="9525" t="10795" r="8890" b="8255"/>
                <wp:wrapNone/>
                <wp:docPr id="515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1239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" o:spid="_x0000_s1026" type="#_x0000_t32" style="position:absolute;margin-left:471.75pt;margin-top:12.05pt;width:.05pt;height:88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153035</wp:posOffset>
                </wp:positionV>
                <wp:extent cx="0" cy="1123950"/>
                <wp:effectExtent l="9525" t="10795" r="9525" b="8255"/>
                <wp:wrapNone/>
                <wp:docPr id="514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239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" o:spid="_x0000_s1026" type="#_x0000_t32" style="position:absolute;margin-left:301.5pt;margin-top:12.05pt;width:0;height:88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076700</wp:posOffset>
                </wp:positionH>
                <wp:positionV relativeFrom="paragraph">
                  <wp:posOffset>153035</wp:posOffset>
                </wp:positionV>
                <wp:extent cx="1628775" cy="1123950"/>
                <wp:effectExtent l="9525" t="10795" r="9525" b="8255"/>
                <wp:wrapNone/>
                <wp:docPr id="513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28775" cy="1123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321pt;margin-top:12.05pt;width:128.25pt;height:88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"/>
            </w:pict>
          </mc:Fallback>
        </mc:AlternateContent>
      </w:r>
      <w:r w:rsidR="007A5BD6" w:rsidRPr="006C0345">
        <w:rPr>
          <w:rFonts w:ascii="Times New Roman" w:hAnsi="Times New Roman" w:cs="Times New Roman"/>
          <w:sz w:val="24"/>
          <w:szCs w:val="24"/>
        </w:rPr>
        <w:t>7)</w:t>
      </w:r>
      <w:r w:rsidR="00D960C5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D960C5" w:rsidRPr="00A61EB4">
        <w:rPr>
          <w:rFonts w:ascii="Times New Roman" w:hAnsi="Times New Roman" w:cs="Times New Roman"/>
          <w:b/>
          <w:sz w:val="24"/>
          <w:szCs w:val="24"/>
        </w:rPr>
        <w:t>C</w:t>
      </w:r>
      <w:r w:rsidR="00C40BFF" w:rsidRPr="006C0345">
        <w:rPr>
          <w:rFonts w:ascii="Times New Roman" w:hAnsi="Times New Roman" w:cs="Times New Roman"/>
          <w:sz w:val="24"/>
          <w:szCs w:val="24"/>
        </w:rPr>
        <w:tab/>
      </w:r>
      <w:r w:rsidR="00373BAC" w:rsidRPr="006C0345">
        <w:rPr>
          <w:rFonts w:ascii="Times New Roman" w:hAnsi="Times New Roman" w:cs="Times New Roman"/>
          <w:sz w:val="24"/>
          <w:szCs w:val="24"/>
        </w:rPr>
        <w:t>The rectangular booth need 6*8 = 48 square feet of</w:t>
      </w:r>
    </w:p>
    <w:p w:rsidR="00373BAC" w:rsidRPr="006C0345" w:rsidRDefault="00373BAC" w:rsidP="00373BA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space. The booth also needs a 2 feet clearing from all points</w:t>
      </w:r>
    </w:p>
    <w:p w:rsidR="00373BAC" w:rsidRPr="006C0345" w:rsidRDefault="000C7A45" w:rsidP="00373BA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638675</wp:posOffset>
                </wp:positionH>
                <wp:positionV relativeFrom="paragraph">
                  <wp:posOffset>20955</wp:posOffset>
                </wp:positionV>
                <wp:extent cx="428625" cy="243205"/>
                <wp:effectExtent l="9525" t="5715" r="9525" b="8255"/>
                <wp:wrapNone/>
                <wp:docPr id="512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243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 w:rsidP="00373BAC">
                            <w:r>
                              <w:t>8 f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margin-left:365.25pt;margin-top:1.65pt;width:33.75pt;height:19.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">
                <v:textbox>
                  <w:txbxContent>
                    <w:p w:rsidR="00897C05" w:rsidRDefault="00897C05" w:rsidP="00373BAC">
                      <w:r>
                        <w:t>8 ft.</w:t>
                      </w:r>
                    </w:p>
                  </w:txbxContent>
                </v:textbox>
              </v:shape>
            </w:pict>
          </mc:Fallback>
        </mc:AlternateContent>
      </w:r>
      <w:r w:rsidR="00373BAC" w:rsidRPr="006C0345">
        <w:rPr>
          <w:rFonts w:ascii="Times New Roman" w:hAnsi="Times New Roman" w:cs="Times New Roman"/>
          <w:sz w:val="24"/>
          <w:szCs w:val="24"/>
        </w:rPr>
        <w:t xml:space="preserve">on the booth, meaning it will need </w:t>
      </w:r>
      <w:r w:rsidR="00C90AB8" w:rsidRPr="006C0345">
        <w:rPr>
          <w:rFonts w:ascii="Times New Roman" w:hAnsi="Times New Roman" w:cs="Times New Roman"/>
          <w:sz w:val="24"/>
          <w:szCs w:val="24"/>
        </w:rPr>
        <w:t>a 2 ft. wide rectangle of</w:t>
      </w:r>
    </w:p>
    <w:p w:rsidR="00C90AB8" w:rsidRPr="006C0345" w:rsidRDefault="000C7A45" w:rsidP="00373BA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067300</wp:posOffset>
                </wp:positionH>
                <wp:positionV relativeFrom="paragraph">
                  <wp:posOffset>34290</wp:posOffset>
                </wp:positionV>
                <wp:extent cx="428625" cy="243205"/>
                <wp:effectExtent l="9525" t="11430" r="9525" b="12065"/>
                <wp:wrapNone/>
                <wp:docPr id="511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243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>
                            <w:r>
                              <w:t>6 f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27" type="#_x0000_t202" style="position:absolute;margin-left:399pt;margin-top:2.7pt;width:33.75pt;height:19.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">
                <v:textbox>
                  <w:txbxContent>
                    <w:p w:rsidR="00897C05" w:rsidRDefault="00897C05">
                      <w:r>
                        <w:t>6 ft.</w:t>
                      </w:r>
                    </w:p>
                  </w:txbxContent>
                </v:textbox>
              </v:shape>
            </w:pict>
          </mc:Fallback>
        </mc:AlternateContent>
      </w:r>
      <w:r w:rsidR="00C90AB8" w:rsidRPr="006C0345">
        <w:rPr>
          <w:rFonts w:ascii="Times New Roman" w:hAnsi="Times New Roman" w:cs="Times New Roman"/>
          <w:sz w:val="24"/>
          <w:szCs w:val="24"/>
        </w:rPr>
        <w:t>space from its sides and a quarter circle with radius 2 ft. of</w:t>
      </w:r>
    </w:p>
    <w:p w:rsidR="00C90AB8" w:rsidRPr="006C0345" w:rsidRDefault="00C90AB8" w:rsidP="00373BA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space from each of its corners, as shown in the diagram.</w:t>
      </w:r>
    </w:p>
    <w:p w:rsidR="00C90AB8" w:rsidRPr="006C0345" w:rsidRDefault="000C7A45" w:rsidP="00373BA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734685</wp:posOffset>
                </wp:positionH>
                <wp:positionV relativeFrom="paragraph">
                  <wp:posOffset>253365</wp:posOffset>
                </wp:positionV>
                <wp:extent cx="236220" cy="300355"/>
                <wp:effectExtent l="6350" t="17780" r="7620" b="22225"/>
                <wp:wrapNone/>
                <wp:docPr id="510" name="Arc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194995">
                          <a:off x="0" y="0"/>
                          <a:ext cx="236220" cy="30035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2" o:spid="_x0000_s1026" style="position:absolute;margin-left:451.55pt;margin-top:19.95pt;width:18.6pt;height:23.65pt;rotation:5674320fd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" path="m-1,nfc11929,,21600,9670,21600,21600em-1,nsc11929,,21600,9670,21600,21600l,21600,-1,xe" filled="f">
                <v:path arrowok="t" o:extrusionok="f" o:connecttype="custom" o:connectlocs="0,0;236220,300355;0,300355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269240</wp:posOffset>
                </wp:positionV>
                <wp:extent cx="286385" cy="266700"/>
                <wp:effectExtent l="9525" t="10795" r="8890" b="8255"/>
                <wp:wrapNone/>
                <wp:docPr id="509" name="Arc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>
                          <a:off x="0" y="0"/>
                          <a:ext cx="286385" cy="2667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1" o:spid="_x0000_s1026" style="position:absolute;margin-left:301.5pt;margin-top:21.2pt;width:22.55pt;height:21pt;rotation:18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" path="m-1,nfc11929,,21600,9670,21600,21600em-1,nsc11929,,21600,9670,21600,21600l,21600,-1,xe" filled="f">
                <v:path arrowok="t" o:extrusionok="f" o:connecttype="custom" o:connectlocs="0,0;286385,266700;0,266700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381500</wp:posOffset>
                </wp:positionH>
                <wp:positionV relativeFrom="paragraph">
                  <wp:posOffset>307340</wp:posOffset>
                </wp:positionV>
                <wp:extent cx="90805" cy="228600"/>
                <wp:effectExtent l="9525" t="10795" r="13970" b="8255"/>
                <wp:wrapNone/>
                <wp:docPr id="508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228600"/>
                        </a:xfrm>
                        <a:prstGeom prst="rightBrace">
                          <a:avLst>
                            <a:gd name="adj1" fmla="val 2097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6" o:spid="_x0000_s1026" type="#_x0000_t88" style="position:absolute;margin-left:345pt;margin-top:24.2pt;width:7.15pt;height:1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"/>
            </w:pict>
          </mc:Fallback>
        </mc:AlternateContent>
      </w:r>
      <w:r w:rsidR="00C90AB8" w:rsidRPr="006C0345">
        <w:rPr>
          <w:rFonts w:ascii="Times New Roman" w:hAnsi="Times New Roman" w:cs="Times New Roman"/>
          <w:sz w:val="24"/>
          <w:szCs w:val="24"/>
        </w:rPr>
        <w:t xml:space="preserve">Thus, the booth needs </w:t>
      </w:r>
      <w:r w:rsidR="00C90AB8" w:rsidRPr="006C0345">
        <w:rPr>
          <w:rFonts w:ascii="Times New Roman" w:hAnsi="Times New Roman" w:cs="Times New Roman"/>
          <w:position w:val="-24"/>
          <w:sz w:val="24"/>
          <w:szCs w:val="24"/>
        </w:rPr>
        <w:object w:dxaOrig="2880" w:dyaOrig="620">
          <v:shape id="_x0000_i1035" type="#_x0000_t75" style="width:2in;height:30.75pt" o:ole="">
            <v:imagedata r:id="rId27" o:title=""/>
          </v:shape>
          <o:OLEObject Type="Embed" ProgID="Equation.DSMT4" ShapeID="_x0000_i1035" DrawAspect="Content" ObjectID="_1446352139" r:id="rId28"/>
        </w:object>
      </w:r>
      <w:r w:rsidR="00C90AB8" w:rsidRPr="006C0345">
        <w:rPr>
          <w:rFonts w:ascii="Times New Roman" w:hAnsi="Times New Roman" w:cs="Times New Roman"/>
          <w:sz w:val="24"/>
          <w:szCs w:val="24"/>
        </w:rPr>
        <w:t xml:space="preserve"> of</w:t>
      </w:r>
    </w:p>
    <w:p w:rsidR="00C90AB8" w:rsidRPr="006C0345" w:rsidRDefault="000C7A45" w:rsidP="00373BA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381500</wp:posOffset>
                </wp:positionH>
                <wp:positionV relativeFrom="paragraph">
                  <wp:posOffset>192405</wp:posOffset>
                </wp:positionV>
                <wp:extent cx="428625" cy="243205"/>
                <wp:effectExtent l="9525" t="6350" r="9525" b="7620"/>
                <wp:wrapNone/>
                <wp:docPr id="507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243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 w:rsidP="00373BAC">
                            <w:r>
                              <w:t>2 f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28" type="#_x0000_t202" style="position:absolute;margin-left:345pt;margin-top:15.15pt;width:33.75pt;height:19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">
                <v:textbox>
                  <w:txbxContent>
                    <w:p w:rsidR="00897C05" w:rsidRDefault="00897C05" w:rsidP="00373BAC">
                      <w:r>
                        <w:t>2 ft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076700</wp:posOffset>
                </wp:positionH>
                <wp:positionV relativeFrom="paragraph">
                  <wp:posOffset>116205</wp:posOffset>
                </wp:positionV>
                <wp:extent cx="1628775" cy="0"/>
                <wp:effectExtent l="9525" t="6350" r="9525" b="12700"/>
                <wp:wrapNone/>
                <wp:docPr id="506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287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" o:spid="_x0000_s1026" type="#_x0000_t32" style="position:absolute;margin-left:321pt;margin-top:9.15pt;width:128.2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"/>
            </w:pict>
          </mc:Fallback>
        </mc:AlternateContent>
      </w:r>
      <w:r w:rsidR="00C90AB8" w:rsidRPr="006C0345">
        <w:rPr>
          <w:rFonts w:ascii="Times New Roman" w:hAnsi="Times New Roman" w:cs="Times New Roman"/>
          <w:sz w:val="24"/>
          <w:szCs w:val="24"/>
        </w:rPr>
        <w:t xml:space="preserve">additional space, or </w:t>
      </w:r>
      <w:r w:rsidR="00C90AB8" w:rsidRPr="006C0345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36" type="#_x0000_t75" style="width:39.4pt;height:14.15pt" o:ole="">
            <v:imagedata r:id="rId29" o:title=""/>
          </v:shape>
          <o:OLEObject Type="Embed" ProgID="Equation.DSMT4" ShapeID="_x0000_i1036" DrawAspect="Content" ObjectID="_1446352140" r:id="rId30"/>
        </w:object>
      </w:r>
      <w:r w:rsidR="00C90AB8" w:rsidRPr="006C0345">
        <w:rPr>
          <w:rFonts w:ascii="Times New Roman" w:hAnsi="Times New Roman" w:cs="Times New Roman"/>
          <w:sz w:val="24"/>
          <w:szCs w:val="24"/>
        </w:rPr>
        <w:t>square feet of extra space.</w:t>
      </w:r>
    </w:p>
    <w:p w:rsidR="00C90AB8" w:rsidRPr="006C0345" w:rsidRDefault="00C90AB8" w:rsidP="00373BA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 xml:space="preserve">Therefore, the booth needs </w:t>
      </w:r>
      <w:r w:rsidRPr="006C0345">
        <w:rPr>
          <w:rFonts w:ascii="Times New Roman" w:hAnsi="Times New Roman" w:cs="Times New Roman"/>
          <w:position w:val="-6"/>
          <w:sz w:val="24"/>
          <w:szCs w:val="24"/>
        </w:rPr>
        <w:object w:dxaOrig="2320" w:dyaOrig="279">
          <v:shape id="_x0000_i1037" type="#_x0000_t75" style="width:116.3pt;height:14.15pt" o:ole="">
            <v:imagedata r:id="rId31" o:title=""/>
          </v:shape>
          <o:OLEObject Type="Embed" ProgID="Equation.DSMT4" ShapeID="_x0000_i1037" DrawAspect="Content" ObjectID="_1446352141" r:id="rId32"/>
        </w:object>
      </w:r>
      <w:r w:rsidRPr="006C0345">
        <w:rPr>
          <w:rFonts w:ascii="Times New Roman" w:hAnsi="Times New Roman" w:cs="Times New Roman"/>
          <w:sz w:val="24"/>
          <w:szCs w:val="24"/>
        </w:rPr>
        <w:t>square</w:t>
      </w:r>
    </w:p>
    <w:p w:rsidR="00373BAC" w:rsidRPr="006C0345" w:rsidRDefault="00C90AB8" w:rsidP="00373BA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feet of space.</w:t>
      </w:r>
    </w:p>
    <w:p w:rsidR="00373BAC" w:rsidRPr="006C0345" w:rsidRDefault="00373BAC" w:rsidP="00373BA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61EB4" w:rsidRPr="006C0345" w:rsidRDefault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8)</w:t>
      </w:r>
      <w:r w:rsidR="00D960C5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D960C5" w:rsidRPr="00A61EB4">
        <w:rPr>
          <w:rFonts w:ascii="Times New Roman" w:hAnsi="Times New Roman" w:cs="Times New Roman"/>
          <w:b/>
          <w:sz w:val="24"/>
          <w:szCs w:val="24"/>
        </w:rPr>
        <w:t>D</w:t>
      </w:r>
      <w:r w:rsidR="00422C45" w:rsidRPr="006C0345">
        <w:rPr>
          <w:rFonts w:ascii="Times New Roman" w:hAnsi="Times New Roman" w:cs="Times New Roman"/>
          <w:sz w:val="24"/>
          <w:szCs w:val="24"/>
        </w:rPr>
        <w:tab/>
        <w:t xml:space="preserve">The round trip to the store is </w:t>
      </w:r>
      <w:r w:rsidR="00422C45" w:rsidRPr="006C0345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038" type="#_x0000_t75" style="width:41.25pt;height:14.15pt" o:ole="">
            <v:imagedata r:id="rId33" o:title=""/>
          </v:shape>
          <o:OLEObject Type="Embed" ProgID="Equation.DSMT4" ShapeID="_x0000_i1038" DrawAspect="Content" ObjectID="_1446352142" r:id="rId34"/>
        </w:object>
      </w:r>
      <w:r w:rsidR="00422C45" w:rsidRPr="006C0345">
        <w:rPr>
          <w:rFonts w:ascii="Times New Roman" w:hAnsi="Times New Roman" w:cs="Times New Roman"/>
          <w:sz w:val="24"/>
          <w:szCs w:val="24"/>
        </w:rPr>
        <w:t xml:space="preserve">miles long. However, because Michael had to go back and get something when he was one-third of the way to the store, he biked an additional </w:t>
      </w:r>
      <w:r w:rsidR="00C40BFF" w:rsidRPr="006C0345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039" type="#_x0000_t75" style="width:66.45pt;height:30.75pt" o:ole="">
            <v:imagedata r:id="rId35" o:title=""/>
          </v:shape>
          <o:OLEObject Type="Embed" ProgID="Equation.DSMT4" ShapeID="_x0000_i1039" DrawAspect="Content" ObjectID="_1446352143" r:id="rId36"/>
        </w:object>
      </w:r>
      <w:r w:rsidR="00C40BFF" w:rsidRPr="006C0345">
        <w:rPr>
          <w:rFonts w:ascii="Times New Roman" w:hAnsi="Times New Roman" w:cs="Times New Roman"/>
          <w:sz w:val="24"/>
          <w:szCs w:val="24"/>
        </w:rPr>
        <w:t xml:space="preserve">miles. Therefore, Michael biked </w:t>
      </w:r>
      <w:r w:rsidR="00C40BFF" w:rsidRPr="006C0345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40" type="#_x0000_t75" style="width:51.7pt;height:30.75pt" o:ole="">
            <v:imagedata r:id="rId37" o:title=""/>
          </v:shape>
          <o:OLEObject Type="Embed" ProgID="Equation.DSMT4" ShapeID="_x0000_i1040" DrawAspect="Content" ObjectID="_1446352144" r:id="rId38"/>
        </w:object>
      </w:r>
      <w:r w:rsidR="00C40BFF" w:rsidRPr="006C0345">
        <w:rPr>
          <w:rFonts w:ascii="Times New Roman" w:hAnsi="Times New Roman" w:cs="Times New Roman"/>
          <w:sz w:val="24"/>
          <w:szCs w:val="24"/>
        </w:rPr>
        <w:t xml:space="preserve">miles. Using the formula distance = rate * time, </w:t>
      </w:r>
      <w:r w:rsidR="00C40BFF" w:rsidRPr="006C0345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41" type="#_x0000_t75" style="width:38.15pt;height:30.75pt" o:ole="">
            <v:imagedata r:id="rId39" o:title=""/>
          </v:shape>
          <o:OLEObject Type="Embed" ProgID="Equation.DSMT4" ShapeID="_x0000_i1041" DrawAspect="Content" ObjectID="_1446352145" r:id="rId40"/>
        </w:object>
      </w:r>
      <w:r w:rsidR="00C40BFF" w:rsidRPr="006C0345">
        <w:rPr>
          <w:rFonts w:ascii="Times New Roman" w:hAnsi="Times New Roman" w:cs="Times New Roman"/>
          <w:sz w:val="24"/>
          <w:szCs w:val="24"/>
        </w:rPr>
        <w:t xml:space="preserve">. Solving for t gives </w:t>
      </w:r>
      <w:r w:rsidR="00C40BFF" w:rsidRPr="006C0345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42" type="#_x0000_t75" style="width:27.1pt;height:30.75pt" o:ole="">
            <v:imagedata r:id="rId41" o:title=""/>
          </v:shape>
          <o:OLEObject Type="Embed" ProgID="Equation.DSMT4" ShapeID="_x0000_i1042" DrawAspect="Content" ObjectID="_1446352146" r:id="rId42"/>
        </w:object>
      </w:r>
      <w:r w:rsidR="00C40BFF" w:rsidRPr="006C0345">
        <w:rPr>
          <w:rFonts w:ascii="Times New Roman" w:hAnsi="Times New Roman" w:cs="Times New Roman"/>
          <w:sz w:val="24"/>
          <w:szCs w:val="24"/>
        </w:rPr>
        <w:t xml:space="preserve">hr. We wish to have t in minutes so </w:t>
      </w:r>
      <w:r w:rsidR="00C40BFF" w:rsidRPr="006C0345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43" type="#_x0000_t75" style="width:54.75pt;height:30.75pt" o:ole="">
            <v:imagedata r:id="rId43" o:title=""/>
          </v:shape>
          <o:OLEObject Type="Embed" ProgID="Equation.DSMT4" ShapeID="_x0000_i1043" DrawAspect="Content" ObjectID="_1446352147" r:id="rId44"/>
        </w:object>
      </w:r>
      <w:r w:rsidR="00C40BFF" w:rsidRPr="006C0345">
        <w:rPr>
          <w:rFonts w:ascii="Times New Roman" w:hAnsi="Times New Roman" w:cs="Times New Roman"/>
          <w:sz w:val="24"/>
          <w:szCs w:val="24"/>
        </w:rPr>
        <w:t>.</w:t>
      </w:r>
    </w:p>
    <w:p w:rsidR="007A5BD6" w:rsidRPr="006C0345" w:rsidRDefault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9)</w:t>
      </w:r>
      <w:r w:rsidR="00975E80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A367DE" w:rsidRPr="00A61EB4">
        <w:rPr>
          <w:rFonts w:ascii="Times New Roman" w:hAnsi="Times New Roman" w:cs="Times New Roman"/>
          <w:b/>
          <w:sz w:val="24"/>
          <w:szCs w:val="24"/>
        </w:rPr>
        <w:t>C</w:t>
      </w:r>
      <w:r w:rsidR="00C40BFF" w:rsidRPr="006C0345">
        <w:rPr>
          <w:rFonts w:ascii="Times New Roman" w:hAnsi="Times New Roman" w:cs="Times New Roman"/>
          <w:sz w:val="24"/>
          <w:szCs w:val="24"/>
        </w:rPr>
        <w:tab/>
        <w:t xml:space="preserve">If the dimensions of the sides are increased by 50%, then the sides are multiplied by a factor of </w:t>
      </w:r>
      <w:r w:rsidR="00C40BFF" w:rsidRPr="006C034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4" type="#_x0000_t75" style="width:11.7pt;height:30.75pt" o:ole="">
            <v:imagedata r:id="rId45" o:title=""/>
          </v:shape>
          <o:OLEObject Type="Embed" ProgID="Equation.DSMT4" ShapeID="_x0000_i1044" DrawAspect="Content" ObjectID="_1446352148" r:id="rId46"/>
        </w:object>
      </w:r>
      <w:r w:rsidR="00C40BFF" w:rsidRPr="006C0345">
        <w:rPr>
          <w:rFonts w:ascii="Times New Roman" w:hAnsi="Times New Roman" w:cs="Times New Roman"/>
          <w:sz w:val="24"/>
          <w:szCs w:val="24"/>
        </w:rPr>
        <w:t xml:space="preserve">. If the sides of a figure are multiplied by a factor </w:t>
      </w:r>
      <w:r w:rsidR="00C40BFF" w:rsidRPr="006C034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5" type="#_x0000_t75" style="width:9.25pt;height:11.1pt" o:ole="">
            <v:imagedata r:id="rId47" o:title=""/>
          </v:shape>
          <o:OLEObject Type="Embed" ProgID="Equation.DSMT4" ShapeID="_x0000_i1045" DrawAspect="Content" ObjectID="_1446352149" r:id="rId48"/>
        </w:object>
      </w:r>
      <w:r w:rsidR="00C40BFF" w:rsidRPr="006C0345">
        <w:rPr>
          <w:rFonts w:ascii="Times New Roman" w:hAnsi="Times New Roman" w:cs="Times New Roman"/>
          <w:sz w:val="24"/>
          <w:szCs w:val="24"/>
        </w:rPr>
        <w:t xml:space="preserve">, then the area of the figure is multiplied by </w:t>
      </w:r>
      <w:r w:rsidR="00C40BFF" w:rsidRPr="006C0345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046" type="#_x0000_t75" style="width:14.15pt;height:16pt" o:ole="">
            <v:imagedata r:id="rId49" o:title=""/>
          </v:shape>
          <o:OLEObject Type="Embed" ProgID="Equation.DSMT4" ShapeID="_x0000_i1046" DrawAspect="Content" ObjectID="_1446352150" r:id="rId50"/>
        </w:object>
      </w:r>
      <w:r w:rsidR="00C40BFF" w:rsidRPr="006C0345">
        <w:rPr>
          <w:rFonts w:ascii="Times New Roman" w:hAnsi="Times New Roman" w:cs="Times New Roman"/>
          <w:sz w:val="24"/>
          <w:szCs w:val="24"/>
        </w:rPr>
        <w:t xml:space="preserve">. Thus the area of the new banner is </w:t>
      </w:r>
      <w:r w:rsidR="00C40BFF" w:rsidRPr="006C0345">
        <w:rPr>
          <w:rFonts w:ascii="Times New Roman" w:hAnsi="Times New Roman" w:cs="Times New Roman"/>
          <w:position w:val="-24"/>
          <w:sz w:val="24"/>
          <w:szCs w:val="24"/>
        </w:rPr>
        <w:object w:dxaOrig="2280" w:dyaOrig="620">
          <v:shape id="_x0000_i1047" type="#_x0000_t75" style="width:113.85pt;height:30.75pt" o:ole="">
            <v:imagedata r:id="rId51" o:title=""/>
          </v:shape>
          <o:OLEObject Type="Embed" ProgID="Equation.DSMT4" ShapeID="_x0000_i1047" DrawAspect="Content" ObjectID="_1446352151" r:id="rId52"/>
        </w:object>
      </w:r>
      <w:r w:rsidR="00C40BFF" w:rsidRPr="006C0345">
        <w:rPr>
          <w:rFonts w:ascii="Times New Roman" w:hAnsi="Times New Roman" w:cs="Times New Roman"/>
          <w:sz w:val="24"/>
          <w:szCs w:val="24"/>
        </w:rPr>
        <w:t>.</w:t>
      </w:r>
    </w:p>
    <w:p w:rsidR="007A5BD6" w:rsidRPr="006C0345" w:rsidRDefault="000C7A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781550</wp:posOffset>
                </wp:positionH>
                <wp:positionV relativeFrom="paragraph">
                  <wp:posOffset>644525</wp:posOffset>
                </wp:positionV>
                <wp:extent cx="483870" cy="263525"/>
                <wp:effectExtent l="9525" t="12065" r="11430" b="10160"/>
                <wp:wrapNone/>
                <wp:docPr id="505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263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 w:rsidP="003954E6">
                            <w:r>
                              <w:t>2 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29" type="#_x0000_t202" style="position:absolute;margin-left:376.5pt;margin-top:50.75pt;width:38.1pt;height:20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">
                <v:textbox>
                  <w:txbxContent>
                    <w:p w:rsidR="00897C05" w:rsidRDefault="00897C05" w:rsidP="003954E6">
                      <w:r>
                        <w:t>2 in.</w:t>
                      </w:r>
                    </w:p>
                  </w:txbxContent>
                </v:textbox>
              </v:shape>
            </w:pict>
          </mc:Fallback>
        </mc:AlternateContent>
      </w:r>
      <w:r w:rsidR="007A5BD6" w:rsidRPr="006C0345">
        <w:rPr>
          <w:rFonts w:ascii="Times New Roman" w:hAnsi="Times New Roman" w:cs="Times New Roman"/>
          <w:sz w:val="24"/>
          <w:szCs w:val="24"/>
        </w:rPr>
        <w:t>10)</w:t>
      </w:r>
      <w:r w:rsidR="00574644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41777F" w:rsidRPr="00A61EB4">
        <w:rPr>
          <w:rFonts w:ascii="Times New Roman" w:hAnsi="Times New Roman" w:cs="Times New Roman"/>
          <w:b/>
          <w:sz w:val="24"/>
          <w:szCs w:val="24"/>
        </w:rPr>
        <w:t>D</w:t>
      </w:r>
      <w:r w:rsidR="00912F18" w:rsidRPr="006C0345">
        <w:rPr>
          <w:rFonts w:ascii="Times New Roman" w:hAnsi="Times New Roman" w:cs="Times New Roman"/>
          <w:sz w:val="24"/>
          <w:szCs w:val="24"/>
        </w:rPr>
        <w:tab/>
        <w:t xml:space="preserve">The </w:t>
      </w:r>
      <w:r w:rsidR="0041777F" w:rsidRPr="006C0345">
        <w:rPr>
          <w:rFonts w:ascii="Times New Roman" w:hAnsi="Times New Roman" w:cs="Times New Roman"/>
          <w:sz w:val="24"/>
          <w:szCs w:val="24"/>
        </w:rPr>
        <w:t>supplement of the supplement of an angle gives the angle itself (</w:t>
      </w:r>
      <w:r w:rsidR="0041777F" w:rsidRPr="006C0345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048" type="#_x0000_t75" style="width:83.7pt;height:16pt" o:ole="">
            <v:imagedata r:id="rId53" o:title=""/>
          </v:shape>
          <o:OLEObject Type="Embed" ProgID="Equation.DSMT4" ShapeID="_x0000_i1048" DrawAspect="Content" ObjectID="_1446352152" r:id="rId54"/>
        </w:objec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400" w:dyaOrig="220">
          <v:shape id="_x0000_i1049" type="#_x0000_t75" style="width:19.7pt;height:11.1pt" o:ole="">
            <v:imagedata r:id="rId55" o:title=""/>
          </v:shape>
          <o:OLEObject Type="Embed" ProgID="Equation.DSMT4" ShapeID="_x0000_i1049" DrawAspect="Content" ObjectID="_1446352153" r:id="rId56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). Thus we are finding the supplement of the complement of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50" type="#_x0000_t75" style="width:19.7pt;height:13.55pt" o:ole="">
            <v:imagedata r:id="rId57" o:title=""/>
          </v:shape>
          <o:OLEObject Type="Embed" ProgID="Equation.DSMT4" ShapeID="_x0000_i1050" DrawAspect="Content" ObjectID="_1446352154" r:id="rId58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. The complement of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51" type="#_x0000_t75" style="width:19.7pt;height:13.55pt" o:ole="">
            <v:imagedata r:id="rId59" o:title=""/>
          </v:shape>
          <o:OLEObject Type="Embed" ProgID="Equation.DSMT4" ShapeID="_x0000_i1051" DrawAspect="Content" ObjectID="_1446352155" r:id="rId60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 is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052" type="#_x0000_t75" style="width:76.9pt;height:13.55pt" o:ole="">
            <v:imagedata r:id="rId61" o:title=""/>
          </v:shape>
          <o:OLEObject Type="Embed" ProgID="Equation.DSMT4" ShapeID="_x0000_i1052" DrawAspect="Content" ObjectID="_1446352156" r:id="rId62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. The supplement of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53" type="#_x0000_t75" style="width:19.7pt;height:13.55pt" o:ole="">
            <v:imagedata r:id="rId63" o:title=""/>
          </v:shape>
          <o:OLEObject Type="Embed" ProgID="Equation.DSMT4" ShapeID="_x0000_i1053" DrawAspect="Content" ObjectID="_1446352157" r:id="rId64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 is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1740" w:dyaOrig="279">
          <v:shape id="_x0000_i1054" type="#_x0000_t75" style="width:86.75pt;height:13.55pt" o:ole="">
            <v:imagedata r:id="rId65" o:title=""/>
          </v:shape>
          <o:OLEObject Type="Embed" ProgID="Equation.DSMT4" ShapeID="_x0000_i1054" DrawAspect="Content" ObjectID="_1446352158" r:id="rId66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A5BD6" w:rsidRPr="006C0345" w:rsidRDefault="000C7A45" w:rsidP="00C90AB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943475</wp:posOffset>
                </wp:positionH>
                <wp:positionV relativeFrom="paragraph">
                  <wp:posOffset>129540</wp:posOffset>
                </wp:positionV>
                <wp:extent cx="180975" cy="314325"/>
                <wp:effectExtent l="9525" t="12700" r="9525" b="6350"/>
                <wp:wrapNone/>
                <wp:docPr id="504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80975" cy="314325"/>
                        </a:xfrm>
                        <a:prstGeom prst="leftBrace">
                          <a:avLst>
                            <a:gd name="adj1" fmla="val 1447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8" o:spid="_x0000_s1026" type="#_x0000_t87" style="position:absolute;margin-left:389.25pt;margin-top:10.2pt;width:14.25pt;height:24.75pt;rotation:9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>
                <wp:simplePos x="0" y="0"/>
                <wp:positionH relativeFrom="column">
                  <wp:posOffset>5191125</wp:posOffset>
                </wp:positionH>
                <wp:positionV relativeFrom="paragraph">
                  <wp:posOffset>90170</wp:posOffset>
                </wp:positionV>
                <wp:extent cx="571500" cy="581025"/>
                <wp:effectExtent l="9525" t="11430" r="9525" b="7620"/>
                <wp:wrapNone/>
                <wp:docPr id="503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581025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AutoShape 23" o:spid="_x0000_s1026" type="#_x0000_t120" style="position:absolute;margin-left:408.75pt;margin-top:7.1pt;width:45pt;height:45.75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>
                <wp:simplePos x="0" y="0"/>
                <wp:positionH relativeFrom="column">
                  <wp:posOffset>4305300</wp:posOffset>
                </wp:positionH>
                <wp:positionV relativeFrom="paragraph">
                  <wp:posOffset>90170</wp:posOffset>
                </wp:positionV>
                <wp:extent cx="571500" cy="581025"/>
                <wp:effectExtent l="9525" t="11430" r="9525" b="7620"/>
                <wp:wrapNone/>
                <wp:docPr id="502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581025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" o:spid="_x0000_s1026" type="#_x0000_t120" style="position:absolute;margin-left:339pt;margin-top:7.1pt;width:45pt;height:45.75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"/>
            </w:pict>
          </mc:Fallback>
        </mc:AlternateContent>
      </w:r>
      <w:r w:rsidR="007A5BD6" w:rsidRPr="006C0345">
        <w:rPr>
          <w:rFonts w:ascii="Times New Roman" w:hAnsi="Times New Roman" w:cs="Times New Roman"/>
          <w:sz w:val="24"/>
          <w:szCs w:val="24"/>
        </w:rPr>
        <w:t>11)</w:t>
      </w:r>
      <w:r w:rsidR="00954A48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954A48" w:rsidRPr="00A61EB4">
        <w:rPr>
          <w:rFonts w:ascii="Times New Roman" w:hAnsi="Times New Roman" w:cs="Times New Roman"/>
          <w:b/>
          <w:sz w:val="24"/>
          <w:szCs w:val="24"/>
        </w:rPr>
        <w:t>E</w:t>
      </w:r>
      <w:r w:rsidR="003954E6" w:rsidRPr="006C0345">
        <w:rPr>
          <w:rFonts w:ascii="Times New Roman" w:hAnsi="Times New Roman" w:cs="Times New Roman"/>
          <w:sz w:val="24"/>
          <w:szCs w:val="24"/>
        </w:rPr>
        <w:tab/>
        <w:t>Find out the lengths of the sides of the square included in</w:t>
      </w:r>
    </w:p>
    <w:p w:rsidR="00C90AB8" w:rsidRPr="006C0345" w:rsidRDefault="000C7A45" w:rsidP="00C90AB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5457825</wp:posOffset>
                </wp:positionH>
                <wp:positionV relativeFrom="paragraph">
                  <wp:posOffset>186055</wp:posOffset>
                </wp:positionV>
                <wp:extent cx="0" cy="294005"/>
                <wp:effectExtent l="9525" t="13970" r="9525" b="6350"/>
                <wp:wrapNone/>
                <wp:docPr id="501" name="AutoShape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40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9" o:spid="_x0000_s1026" type="#_x0000_t32" style="position:absolute;margin-left:429.75pt;margin-top:14.65pt;width:0;height:23.1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" strokecolor="white [3212]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5191125</wp:posOffset>
                </wp:positionH>
                <wp:positionV relativeFrom="paragraph">
                  <wp:posOffset>175895</wp:posOffset>
                </wp:positionV>
                <wp:extent cx="274320" cy="0"/>
                <wp:effectExtent l="9525" t="13335" r="11430" b="5715"/>
                <wp:wrapNone/>
                <wp:docPr id="500" name="AutoShape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3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8" o:spid="_x0000_s1026" type="#_x0000_t32" style="position:absolute;margin-left:408.75pt;margin-top:13.85pt;width:21.6pt;height:0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" strokecolor="white [3212]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4600575</wp:posOffset>
                </wp:positionH>
                <wp:positionV relativeFrom="paragraph">
                  <wp:posOffset>175260</wp:posOffset>
                </wp:positionV>
                <wp:extent cx="276225" cy="635"/>
                <wp:effectExtent l="9525" t="12700" r="9525" b="5715"/>
                <wp:wrapNone/>
                <wp:docPr id="499" name="AutoShape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762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7" o:spid="_x0000_s1026" type="#_x0000_t32" style="position:absolute;margin-left:362.25pt;margin-top:13.8pt;width:21.75pt;height:.05pt;flip:x y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" strokecolor="white [3212]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4600575</wp:posOffset>
                </wp:positionH>
                <wp:positionV relativeFrom="paragraph">
                  <wp:posOffset>175260</wp:posOffset>
                </wp:positionV>
                <wp:extent cx="0" cy="294005"/>
                <wp:effectExtent l="9525" t="12700" r="9525" b="7620"/>
                <wp:wrapNone/>
                <wp:docPr id="498" name="AutoShape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40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6" o:spid="_x0000_s1026" type="#_x0000_t32" style="position:absolute;margin-left:362.25pt;margin-top:13.8pt;width:0;height:23.1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" strokecolor="white [3212]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600575</wp:posOffset>
                </wp:positionH>
                <wp:positionV relativeFrom="paragraph">
                  <wp:posOffset>175895</wp:posOffset>
                </wp:positionV>
                <wp:extent cx="857250" cy="871855"/>
                <wp:effectExtent l="9525" t="13335" r="9525" b="10160"/>
                <wp:wrapNone/>
                <wp:docPr id="497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7250" cy="871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" o:spid="_x0000_s1026" style="position:absolute;margin-left:362.25pt;margin-top:13.85pt;width:67.5pt;height:68.6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"/>
            </w:pict>
          </mc:Fallback>
        </mc:AlternateContent>
      </w:r>
      <w:r w:rsidR="003954E6" w:rsidRPr="006C0345">
        <w:rPr>
          <w:rFonts w:ascii="Times New Roman" w:hAnsi="Times New Roman" w:cs="Times New Roman"/>
          <w:sz w:val="24"/>
          <w:szCs w:val="24"/>
        </w:rPr>
        <w:t>the perimeter of the figure by subtracting the parts of the sides</w:t>
      </w:r>
    </w:p>
    <w:p w:rsidR="00C90AB8" w:rsidRPr="006C0345" w:rsidRDefault="000C7A45" w:rsidP="00C90AB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457825</wp:posOffset>
                </wp:positionH>
                <wp:positionV relativeFrom="paragraph">
                  <wp:posOffset>268605</wp:posOffset>
                </wp:positionV>
                <wp:extent cx="200025" cy="577850"/>
                <wp:effectExtent l="9525" t="12065" r="9525" b="10160"/>
                <wp:wrapNone/>
                <wp:docPr id="496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0025" cy="577850"/>
                        </a:xfrm>
                        <a:prstGeom prst="rightBrace">
                          <a:avLst>
                            <a:gd name="adj1" fmla="val 2407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" o:spid="_x0000_s1026" type="#_x0000_t88" style="position:absolute;margin-left:429.75pt;margin-top:21.15pt;width:15.75pt;height:45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448175</wp:posOffset>
                </wp:positionH>
                <wp:positionV relativeFrom="paragraph">
                  <wp:posOffset>268605</wp:posOffset>
                </wp:positionV>
                <wp:extent cx="152400" cy="577850"/>
                <wp:effectExtent l="9525" t="12065" r="9525" b="10160"/>
                <wp:wrapNone/>
                <wp:docPr id="495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577850"/>
                        </a:xfrm>
                        <a:prstGeom prst="leftBrace">
                          <a:avLst>
                            <a:gd name="adj1" fmla="val 3159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" o:spid="_x0000_s1026" type="#_x0000_t87" style="position:absolute;margin-left:350.25pt;margin-top:21.15pt;width:12pt;height:45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"/>
            </w:pict>
          </mc:Fallback>
        </mc:AlternateContent>
      </w:r>
      <w:r w:rsidR="003954E6" w:rsidRPr="006C0345">
        <w:rPr>
          <w:rFonts w:ascii="Times New Roman" w:hAnsi="Times New Roman" w:cs="Times New Roman"/>
          <w:sz w:val="24"/>
          <w:szCs w:val="24"/>
        </w:rPr>
        <w:t xml:space="preserve">covered by the circles. The circles each have a perimeter that is </w:t>
      </w:r>
      <w:r w:rsidR="003954E6" w:rsidRPr="006C034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5" type="#_x0000_t75" style="width:11.7pt;height:30.75pt" o:ole="">
            <v:imagedata r:id="rId67" o:title=""/>
          </v:shape>
          <o:OLEObject Type="Embed" ProgID="Equation.DSMT4" ShapeID="_x0000_i1055" DrawAspect="Content" ObjectID="_1446352159" r:id="rId68"/>
        </w:object>
      </w:r>
      <w:r w:rsidR="003954E6" w:rsidRPr="006C03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90AB8" w:rsidRPr="006C0345" w:rsidRDefault="000C7A45" w:rsidP="00C90AB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964305</wp:posOffset>
                </wp:positionH>
                <wp:positionV relativeFrom="paragraph">
                  <wp:posOffset>30480</wp:posOffset>
                </wp:positionV>
                <wp:extent cx="483870" cy="263525"/>
                <wp:effectExtent l="11430" t="7620" r="9525" b="5080"/>
                <wp:wrapNone/>
                <wp:docPr id="494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263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 w:rsidP="003954E6">
                            <w:r>
                              <w:t>5 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30" type="#_x0000_t202" style="position:absolute;margin-left:312.15pt;margin-top:2.4pt;width:38.1pt;height:20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">
                <v:textbox>
                  <w:txbxContent>
                    <w:p w:rsidR="00897C05" w:rsidRDefault="00897C05" w:rsidP="003954E6">
                      <w:r>
                        <w:t>5 in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5657850</wp:posOffset>
                </wp:positionH>
                <wp:positionV relativeFrom="paragraph">
                  <wp:posOffset>30480</wp:posOffset>
                </wp:positionV>
                <wp:extent cx="483870" cy="263525"/>
                <wp:effectExtent l="9525" t="7620" r="11430" b="5080"/>
                <wp:wrapNone/>
                <wp:docPr id="492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263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>
                            <w:r>
                              <w:t>5 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31" type="#_x0000_t202" style="position:absolute;margin-left:445.5pt;margin-top:2.4pt;width:38.1pt;height:20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">
                <v:textbox>
                  <w:txbxContent>
                    <w:p w:rsidR="00897C05" w:rsidRDefault="00897C05">
                      <w:r>
                        <w:t>5 in.</w:t>
                      </w:r>
                    </w:p>
                  </w:txbxContent>
                </v:textbox>
              </v:shape>
            </w:pict>
          </mc:Fallback>
        </mc:AlternateContent>
      </w:r>
      <w:r w:rsidR="003954E6" w:rsidRPr="006C0345">
        <w:rPr>
          <w:rFonts w:ascii="Times New Roman" w:hAnsi="Times New Roman" w:cs="Times New Roman"/>
          <w:sz w:val="24"/>
          <w:szCs w:val="24"/>
        </w:rPr>
        <w:t>of the actual circle. Thus, the perimeter of the figure is</w:t>
      </w:r>
    </w:p>
    <w:p w:rsidR="00C90AB8" w:rsidRPr="006C0345" w:rsidRDefault="000C7A45" w:rsidP="00C90AB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926965</wp:posOffset>
                </wp:positionH>
                <wp:positionV relativeFrom="paragraph">
                  <wp:posOffset>-101600</wp:posOffset>
                </wp:positionV>
                <wp:extent cx="204470" cy="857250"/>
                <wp:effectExtent l="9525" t="13335" r="9525" b="10795"/>
                <wp:wrapNone/>
                <wp:docPr id="491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204470" cy="857250"/>
                        </a:xfrm>
                        <a:prstGeom prst="leftBrace">
                          <a:avLst>
                            <a:gd name="adj1" fmla="val 3493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7" o:spid="_x0000_s1026" type="#_x0000_t87" style="position:absolute;margin-left:387.95pt;margin-top:-8pt;width:16.1pt;height:67.5pt;rotation:-9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"/>
            </w:pict>
          </mc:Fallback>
        </mc:AlternateContent>
      </w:r>
      <w:r w:rsidR="003954E6" w:rsidRPr="006C0345">
        <w:rPr>
          <w:rFonts w:ascii="Times New Roman" w:hAnsi="Times New Roman" w:cs="Times New Roman"/>
          <w:position w:val="-24"/>
          <w:sz w:val="24"/>
          <w:szCs w:val="24"/>
        </w:rPr>
        <w:object w:dxaOrig="3500" w:dyaOrig="620">
          <v:shape id="_x0000_i1056" type="#_x0000_t75" style="width:174.75pt;height:30.75pt" o:ole="">
            <v:imagedata r:id="rId69" o:title=""/>
          </v:shape>
          <o:OLEObject Type="Embed" ProgID="Equation.DSMT4" ShapeID="_x0000_i1056" DrawAspect="Content" ObjectID="_1446352160" r:id="rId70"/>
        </w:object>
      </w:r>
      <w:r w:rsidR="003954E6" w:rsidRPr="006C0345">
        <w:rPr>
          <w:rFonts w:ascii="Times New Roman" w:hAnsi="Times New Roman" w:cs="Times New Roman"/>
          <w:sz w:val="24"/>
          <w:szCs w:val="24"/>
        </w:rPr>
        <w:t>.</w:t>
      </w:r>
    </w:p>
    <w:p w:rsidR="003954E6" w:rsidRPr="006C0345" w:rsidRDefault="000C7A45" w:rsidP="00C90AB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781550</wp:posOffset>
                </wp:positionH>
                <wp:positionV relativeFrom="paragraph">
                  <wp:posOffset>9525</wp:posOffset>
                </wp:positionV>
                <wp:extent cx="483870" cy="263525"/>
                <wp:effectExtent l="9525" t="12700" r="11430" b="9525"/>
                <wp:wrapNone/>
                <wp:docPr id="490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263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 w:rsidP="003954E6">
                            <w:r>
                              <w:t>8 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2" o:spid="_x0000_s1032" type="#_x0000_t202" style="position:absolute;margin-left:376.5pt;margin-top:.75pt;width:38.1pt;height:20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">
                <v:textbox>
                  <w:txbxContent>
                    <w:p w:rsidR="00897C05" w:rsidRDefault="00897C05" w:rsidP="003954E6">
                      <w:r>
                        <w:t>8 in.</w:t>
                      </w:r>
                    </w:p>
                  </w:txbxContent>
                </v:textbox>
              </v:shape>
            </w:pict>
          </mc:Fallback>
        </mc:AlternateContent>
      </w:r>
    </w:p>
    <w:p w:rsidR="007A5BD6" w:rsidRPr="006C0345" w:rsidRDefault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12)</w:t>
      </w:r>
      <w:r w:rsidR="00EE4A58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DD430F" w:rsidRPr="00A61EB4">
        <w:rPr>
          <w:rFonts w:ascii="Times New Roman" w:hAnsi="Times New Roman" w:cs="Times New Roman"/>
          <w:b/>
          <w:sz w:val="24"/>
          <w:szCs w:val="24"/>
        </w:rPr>
        <w:t>A</w:t>
      </w:r>
      <w:r w:rsidR="00E23B98" w:rsidRPr="006C0345">
        <w:rPr>
          <w:rFonts w:ascii="Times New Roman" w:hAnsi="Times New Roman" w:cs="Times New Roman"/>
          <w:sz w:val="24"/>
          <w:szCs w:val="24"/>
        </w:rPr>
        <w:tab/>
        <w:t xml:space="preserve">We know from the given equation of the circle that </w:t>
      </w:r>
      <w:r w:rsidR="00E23B98" w:rsidRPr="006C0345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57" type="#_x0000_t75" style="width:32.6pt;height:30.75pt" o:ole="">
            <v:imagedata r:id="rId71" o:title=""/>
          </v:shape>
          <o:OLEObject Type="Embed" ProgID="Equation.DSMT4" ShapeID="_x0000_i1057" DrawAspect="Content" ObjectID="_1446352161" r:id="rId72"/>
        </w:object>
      </w:r>
      <w:r w:rsidR="00E23B98" w:rsidRPr="006C0345">
        <w:rPr>
          <w:rFonts w:ascii="Times New Roman" w:hAnsi="Times New Roman" w:cs="Times New Roman"/>
          <w:sz w:val="24"/>
          <w:szCs w:val="24"/>
        </w:rPr>
        <w:t xml:space="preserve"> , </w:t>
      </w:r>
      <w:r w:rsidR="00E23B98" w:rsidRPr="006C0345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58" type="#_x0000_t75" style="width:36.3pt;height:14.15pt" o:ole="">
            <v:imagedata r:id="rId73" o:title=""/>
          </v:shape>
          <o:OLEObject Type="Embed" ProgID="Equation.DSMT4" ShapeID="_x0000_i1058" DrawAspect="Content" ObjectID="_1446352162" r:id="rId74"/>
        </w:object>
      </w:r>
      <w:r w:rsidR="00E23B98" w:rsidRPr="006C0345">
        <w:rPr>
          <w:rFonts w:ascii="Times New Roman" w:hAnsi="Times New Roman" w:cs="Times New Roman"/>
          <w:sz w:val="24"/>
          <w:szCs w:val="24"/>
        </w:rPr>
        <w:t xml:space="preserve"> , and </w:t>
      </w:r>
      <w:r w:rsidR="00E23B98" w:rsidRPr="006C0345">
        <w:rPr>
          <w:rFonts w:ascii="Times New Roman" w:hAnsi="Times New Roman" w:cs="Times New Roman"/>
          <w:position w:val="-6"/>
          <w:sz w:val="24"/>
          <w:szCs w:val="24"/>
        </w:rPr>
        <w:object w:dxaOrig="1400" w:dyaOrig="340">
          <v:shape id="_x0000_i1059" type="#_x0000_t75" style="width:69.55pt;height:17.25pt" o:ole="">
            <v:imagedata r:id="rId75" o:title=""/>
          </v:shape>
          <o:OLEObject Type="Embed" ProgID="Equation.DSMT4" ShapeID="_x0000_i1059" DrawAspect="Content" ObjectID="_1446352163" r:id="rId76"/>
        </w:object>
      </w:r>
      <w:r w:rsidR="00E23B98" w:rsidRPr="006C0345">
        <w:rPr>
          <w:rFonts w:ascii="Times New Roman" w:hAnsi="Times New Roman" w:cs="Times New Roman"/>
          <w:sz w:val="24"/>
          <w:szCs w:val="24"/>
        </w:rPr>
        <w:t xml:space="preserve"> . </w:t>
      </w:r>
      <w:r w:rsidR="00E23B98" w:rsidRPr="006C0345">
        <w:rPr>
          <w:rFonts w:ascii="Times New Roman" w:hAnsi="Times New Roman" w:cs="Times New Roman"/>
          <w:position w:val="-24"/>
          <w:sz w:val="24"/>
          <w:szCs w:val="24"/>
        </w:rPr>
        <w:object w:dxaOrig="3320" w:dyaOrig="620">
          <v:shape id="_x0000_i1060" type="#_x0000_t75" style="width:165.55pt;height:30.75pt" o:ole="">
            <v:imagedata r:id="rId77" o:title=""/>
          </v:shape>
          <o:OLEObject Type="Embed" ProgID="Equation.DSMT4" ShapeID="_x0000_i1060" DrawAspect="Content" ObjectID="_1446352164" r:id="rId78"/>
        </w:object>
      </w:r>
      <w:r w:rsidR="00E23B98" w:rsidRPr="006C034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A5BD6" w:rsidRPr="006C0345" w:rsidRDefault="000C7A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5265420</wp:posOffset>
                </wp:positionH>
                <wp:positionV relativeFrom="paragraph">
                  <wp:posOffset>221615</wp:posOffset>
                </wp:positionV>
                <wp:extent cx="523875" cy="263525"/>
                <wp:effectExtent l="7620" t="11430" r="11430" b="10795"/>
                <wp:wrapNone/>
                <wp:docPr id="489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263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 w:rsidP="00BB0130">
                            <w:r>
                              <w:t>10 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" o:spid="_x0000_s1033" type="#_x0000_t202" style="position:absolute;margin-left:414.6pt;margin-top:17.45pt;width:41.25pt;height:20.7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">
                <v:textbox>
                  <w:txbxContent>
                    <w:p w:rsidR="00897C05" w:rsidRDefault="00897C05" w:rsidP="00BB0130">
                      <w:r>
                        <w:t>10 in.</w:t>
                      </w:r>
                    </w:p>
                  </w:txbxContent>
                </v:textbox>
              </v:shape>
            </w:pict>
          </mc:Fallback>
        </mc:AlternateContent>
      </w:r>
      <w:r w:rsidR="007A5BD6" w:rsidRPr="006C0345">
        <w:rPr>
          <w:rFonts w:ascii="Times New Roman" w:hAnsi="Times New Roman" w:cs="Times New Roman"/>
          <w:sz w:val="24"/>
          <w:szCs w:val="24"/>
        </w:rPr>
        <w:t>13)</w:t>
      </w:r>
      <w:r w:rsidR="006C4079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6C4079" w:rsidRPr="00A61EB4">
        <w:rPr>
          <w:rFonts w:ascii="Times New Roman" w:hAnsi="Times New Roman" w:cs="Times New Roman"/>
          <w:b/>
          <w:sz w:val="24"/>
          <w:szCs w:val="24"/>
        </w:rPr>
        <w:t>D</w:t>
      </w:r>
      <w:r w:rsidR="006C4079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A61EB4">
        <w:rPr>
          <w:rFonts w:ascii="Times New Roman" w:hAnsi="Times New Roman" w:cs="Times New Roman"/>
          <w:sz w:val="24"/>
          <w:szCs w:val="24"/>
        </w:rPr>
        <w:tab/>
      </w:r>
      <w:r w:rsidR="006C4079" w:rsidRPr="006C0345">
        <w:rPr>
          <w:rFonts w:ascii="Times New Roman" w:hAnsi="Times New Roman" w:cs="Times New Roman"/>
          <w:sz w:val="24"/>
          <w:szCs w:val="24"/>
        </w:rPr>
        <w:t>Only the contrapositive is logically equivalent to the conditional statement in all cases.</w:t>
      </w:r>
      <w:r w:rsidR="00912F18" w:rsidRPr="006C0345">
        <w:rPr>
          <w:rFonts w:ascii="Times New Roman" w:hAnsi="Times New Roman" w:cs="Times New Roman"/>
          <w:sz w:val="24"/>
          <w:szCs w:val="24"/>
        </w:rPr>
        <w:t xml:space="preserve"> Choice D is the only one that satisfies this.</w:t>
      </w:r>
    </w:p>
    <w:p w:rsidR="007A5BD6" w:rsidRPr="006C0345" w:rsidRDefault="000C7A45" w:rsidP="00BB013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781550</wp:posOffset>
                </wp:positionH>
                <wp:positionV relativeFrom="paragraph">
                  <wp:posOffset>177800</wp:posOffset>
                </wp:positionV>
                <wp:extent cx="1285875" cy="895350"/>
                <wp:effectExtent l="9525" t="12065" r="9525" b="6985"/>
                <wp:wrapNone/>
                <wp:docPr id="488" name="Rectangl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85875" cy="895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4" o:spid="_x0000_s1026" style="position:absolute;margin-left:376.5pt;margin-top:14pt;width:101.25pt;height:70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600575</wp:posOffset>
                </wp:positionH>
                <wp:positionV relativeFrom="paragraph">
                  <wp:posOffset>25400</wp:posOffset>
                </wp:positionV>
                <wp:extent cx="1647825" cy="1219200"/>
                <wp:effectExtent l="9525" t="12065" r="9525" b="6985"/>
                <wp:wrapNone/>
                <wp:docPr id="487" name="Rectangl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47825" cy="1219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3" o:spid="_x0000_s1026" style="position:absolute;margin-left:362.25pt;margin-top:2pt;width:129.75pt;height:9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"/>
            </w:pict>
          </mc:Fallback>
        </mc:AlternateContent>
      </w:r>
      <w:r w:rsidR="007A5BD6" w:rsidRPr="006C0345">
        <w:rPr>
          <w:rFonts w:ascii="Times New Roman" w:hAnsi="Times New Roman" w:cs="Times New Roman"/>
          <w:sz w:val="24"/>
          <w:szCs w:val="24"/>
        </w:rPr>
        <w:t>14)</w:t>
      </w:r>
      <w:r w:rsidR="00FD5AA0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DD430F" w:rsidRPr="006C0345">
        <w:rPr>
          <w:rFonts w:ascii="Times New Roman" w:hAnsi="Times New Roman" w:cs="Times New Roman"/>
          <w:sz w:val="24"/>
          <w:szCs w:val="24"/>
        </w:rPr>
        <w:t>C</w:t>
      </w:r>
      <w:r w:rsidR="00BB0130" w:rsidRPr="006C0345">
        <w:rPr>
          <w:rFonts w:ascii="Times New Roman" w:hAnsi="Times New Roman" w:cs="Times New Roman"/>
          <w:sz w:val="24"/>
          <w:szCs w:val="24"/>
        </w:rPr>
        <w:tab/>
        <w:t>In order for the discus to land completely inside the piece of paper,</w:t>
      </w:r>
    </w:p>
    <w:p w:rsidR="00BB0130" w:rsidRPr="006C0345" w:rsidRDefault="000C7A45" w:rsidP="00BB013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5516880</wp:posOffset>
                </wp:positionH>
                <wp:positionV relativeFrom="paragraph">
                  <wp:posOffset>128270</wp:posOffset>
                </wp:positionV>
                <wp:extent cx="483870" cy="263525"/>
                <wp:effectExtent l="11430" t="11430" r="9525" b="10795"/>
                <wp:wrapNone/>
                <wp:docPr id="486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263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 w:rsidP="00BB0130">
                            <w:r>
                              <w:t>6 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" o:spid="_x0000_s1034" type="#_x0000_t202" style="position:absolute;margin-left:434.4pt;margin-top:10.1pt;width:38.1pt;height:20.7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">
                <v:textbox>
                  <w:txbxContent>
                    <w:p w:rsidR="00897C05" w:rsidRDefault="00897C05" w:rsidP="00BB0130">
                      <w:r>
                        <w:t>6 in.</w:t>
                      </w:r>
                    </w:p>
                  </w:txbxContent>
                </v:textbox>
              </v:shape>
            </w:pict>
          </mc:Fallback>
        </mc:AlternateContent>
      </w:r>
      <w:r w:rsidR="00BB0130" w:rsidRPr="006C0345">
        <w:rPr>
          <w:rFonts w:ascii="Times New Roman" w:hAnsi="Times New Roman" w:cs="Times New Roman"/>
          <w:sz w:val="24"/>
          <w:szCs w:val="24"/>
        </w:rPr>
        <w:t>the center of the discus must be at least 1 inch from any side of the paper.</w:t>
      </w:r>
    </w:p>
    <w:p w:rsidR="00BB0130" w:rsidRPr="006C0345" w:rsidRDefault="00BB0130" w:rsidP="00BB013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Thus, the center of the discus can land in a 6 in. by 8 in. rectangle in</w:t>
      </w:r>
    </w:p>
    <w:p w:rsidR="00BB0130" w:rsidRPr="006C0345" w:rsidRDefault="000C7A45" w:rsidP="00BB013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5191125</wp:posOffset>
                </wp:positionH>
                <wp:positionV relativeFrom="paragraph">
                  <wp:posOffset>113030</wp:posOffset>
                </wp:positionV>
                <wp:extent cx="483870" cy="263525"/>
                <wp:effectExtent l="9525" t="8890" r="11430" b="13335"/>
                <wp:wrapNone/>
                <wp:docPr id="48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263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 w:rsidP="00BB0130">
                            <w:r>
                              <w:t>8 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35" type="#_x0000_t202" style="position:absolute;margin-left:408.75pt;margin-top:8.9pt;width:38.1pt;height:20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">
                <v:textbox>
                  <w:txbxContent>
                    <w:p w:rsidR="00897C05" w:rsidRDefault="00897C05" w:rsidP="00BB0130">
                      <w:r>
                        <w:t>8 in.</w:t>
                      </w:r>
                    </w:p>
                  </w:txbxContent>
                </v:textbox>
              </v:shape>
            </w:pict>
          </mc:Fallback>
        </mc:AlternateContent>
      </w:r>
      <w:r w:rsidR="00BB0130" w:rsidRPr="006C0345">
        <w:rPr>
          <w:rFonts w:ascii="Times New Roman" w:hAnsi="Times New Roman" w:cs="Times New Roman"/>
          <w:sz w:val="24"/>
          <w:szCs w:val="24"/>
        </w:rPr>
        <w:t>order for the discus to be completely in the sheet of paper. Thus, the</w:t>
      </w:r>
    </w:p>
    <w:p w:rsidR="00BB0130" w:rsidRPr="006C0345" w:rsidRDefault="000C7A45" w:rsidP="00BB013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011930</wp:posOffset>
                </wp:positionH>
                <wp:positionV relativeFrom="paragraph">
                  <wp:posOffset>174625</wp:posOffset>
                </wp:positionV>
                <wp:extent cx="483870" cy="263525"/>
                <wp:effectExtent l="11430" t="5080" r="9525" b="7620"/>
                <wp:wrapNone/>
                <wp:docPr id="484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263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 w:rsidP="00BB0130">
                            <w:r>
                              <w:t>8 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6" o:spid="_x0000_s1036" type="#_x0000_t202" style="position:absolute;margin-left:315.9pt;margin-top:13.75pt;width:38.1pt;height:20.7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">
                <v:textbox>
                  <w:txbxContent>
                    <w:p w:rsidR="00897C05" w:rsidRDefault="00897C05" w:rsidP="00BB0130">
                      <w:r>
                        <w:t>8 in.</w:t>
                      </w:r>
                    </w:p>
                  </w:txbxContent>
                </v:textbox>
              </v:shape>
            </w:pict>
          </mc:Fallback>
        </mc:AlternateContent>
      </w:r>
      <w:r w:rsidR="00BB0130" w:rsidRPr="006C0345">
        <w:rPr>
          <w:rFonts w:ascii="Times New Roman" w:hAnsi="Times New Roman" w:cs="Times New Roman"/>
          <w:sz w:val="24"/>
          <w:szCs w:val="24"/>
        </w:rPr>
        <w:t>probability that the discus lands completely inside the paper is given</w:t>
      </w:r>
    </w:p>
    <w:p w:rsidR="004700A7" w:rsidRPr="006C0345" w:rsidRDefault="00BB0130" w:rsidP="00D165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 xml:space="preserve">by </w:t>
      </w:r>
      <w:r w:rsidRPr="006C0345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61" type="#_x0000_t75" style="width:74.45pt;height:30.75pt" o:ole="">
            <v:imagedata r:id="rId79" o:title=""/>
          </v:shape>
          <o:OLEObject Type="Embed" ProgID="Equation.DSMT4" ShapeID="_x0000_i1061" DrawAspect="Content" ObjectID="_1446352165" r:id="rId80"/>
        </w:object>
      </w:r>
      <w:r w:rsidRPr="006C0345">
        <w:rPr>
          <w:rFonts w:ascii="Times New Roman" w:hAnsi="Times New Roman" w:cs="Times New Roman"/>
          <w:sz w:val="24"/>
          <w:szCs w:val="24"/>
        </w:rPr>
        <w:t>.</w:t>
      </w:r>
    </w:p>
    <w:p w:rsidR="004700A7" w:rsidRPr="006C0345" w:rsidRDefault="004700A7" w:rsidP="00D1650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16504" w:rsidRPr="006C0345" w:rsidRDefault="007A5BD6" w:rsidP="0041777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15)</w:t>
      </w:r>
      <w:r w:rsidR="0059030C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41777F" w:rsidRPr="00A61EB4">
        <w:rPr>
          <w:rFonts w:ascii="Times New Roman" w:hAnsi="Times New Roman" w:cs="Times New Roman"/>
          <w:b/>
          <w:sz w:val="24"/>
          <w:szCs w:val="24"/>
        </w:rPr>
        <w:t>C</w:t>
      </w:r>
      <w:r w:rsidR="00D16504" w:rsidRPr="006C0345">
        <w:rPr>
          <w:rFonts w:ascii="Times New Roman" w:hAnsi="Times New Roman" w:cs="Times New Roman"/>
          <w:sz w:val="24"/>
          <w:szCs w:val="24"/>
        </w:rPr>
        <w:tab/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Let the angles be </w:t>
      </w:r>
      <w:r w:rsidR="0041777F" w:rsidRPr="006C0345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62" type="#_x0000_t75" style="width:41.85pt;height:16pt" o:ole="">
            <v:imagedata r:id="rId81" o:title=""/>
          </v:shape>
          <o:OLEObject Type="Embed" ProgID="Equation.DSMT4" ShapeID="_x0000_i1062" DrawAspect="Content" ObjectID="_1446352166" r:id="rId82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,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063" type="#_x0000_t75" style="width:14.75pt;height:13.55pt" o:ole="">
            <v:imagedata r:id="rId83" o:title=""/>
          </v:shape>
          <o:OLEObject Type="Embed" ProgID="Equation.DSMT4" ShapeID="_x0000_i1063" DrawAspect="Content" ObjectID="_1446352167" r:id="rId84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, and </w:t>
      </w:r>
      <w:r w:rsidR="0041777F" w:rsidRPr="006C0345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64" type="#_x0000_t75" style="width:41.85pt;height:16pt" o:ole="">
            <v:imagedata r:id="rId85" o:title=""/>
          </v:shape>
          <o:OLEObject Type="Embed" ProgID="Equation.DSMT4" ShapeID="_x0000_i1064" DrawAspect="Content" ObjectID="_1446352168" r:id="rId86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. The angles of a triangle must add to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65" type="#_x0000_t75" style="width:25.25pt;height:13.55pt" o:ole="">
            <v:imagedata r:id="rId87" o:title=""/>
          </v:shape>
          <o:OLEObject Type="Embed" ProgID="Equation.DSMT4" ShapeID="_x0000_i1065" DrawAspect="Content" ObjectID="_1446352169" r:id="rId88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 so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1840" w:dyaOrig="279">
          <v:shape id="_x0000_i1066" type="#_x0000_t75" style="width:91.7pt;height:13.55pt" o:ole="">
            <v:imagedata r:id="rId89" o:title=""/>
          </v:shape>
          <o:OLEObject Type="Embed" ProgID="Equation.DSMT4" ShapeID="_x0000_i1066" DrawAspect="Content" ObjectID="_1446352170" r:id="rId90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. One of the angles of the triangle is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67" type="#_x0000_t75" style="width:19.7pt;height:13.55pt" o:ole="">
            <v:imagedata r:id="rId91" o:title=""/>
          </v:shape>
          <o:OLEObject Type="Embed" ProgID="Equation.DSMT4" ShapeID="_x0000_i1067" DrawAspect="Content" ObjectID="_1446352171" r:id="rId92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 so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2120" w:dyaOrig="279">
          <v:shape id="_x0000_i1068" type="#_x0000_t75" style="width:105.85pt;height:13.55pt" o:ole="">
            <v:imagedata r:id="rId93" o:title=""/>
          </v:shape>
          <o:OLEObject Type="Embed" ProgID="Equation.DSMT4" ShapeID="_x0000_i1068" DrawAspect="Content" ObjectID="_1446352172" r:id="rId94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. Thus the angles are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069" type="#_x0000_t75" style="width:67.1pt;height:13.55pt" o:ole="">
            <v:imagedata r:id="rId95" o:title=""/>
          </v:shape>
          <o:OLEObject Type="Embed" ProgID="Equation.DSMT4" ShapeID="_x0000_i1069" DrawAspect="Content" ObjectID="_1446352173" r:id="rId96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,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70" type="#_x0000_t75" style="width:19.7pt;height:13.55pt" o:ole="">
            <v:imagedata r:id="rId97" o:title=""/>
          </v:shape>
          <o:OLEObject Type="Embed" ProgID="Equation.DSMT4" ShapeID="_x0000_i1070" DrawAspect="Content" ObjectID="_1446352174" r:id="rId98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, and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071" type="#_x0000_t75" style="width:67.1pt;height:13.55pt" o:ole="">
            <v:imagedata r:id="rId99" o:title=""/>
          </v:shape>
          <o:OLEObject Type="Embed" ProgID="Equation.DSMT4" ShapeID="_x0000_i1071" DrawAspect="Content" ObjectID="_1446352175" r:id="rId100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. The largest angle is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72" type="#_x0000_t75" style="width:19.7pt;height:13.55pt" o:ole="">
            <v:imagedata r:id="rId101" o:title=""/>
          </v:shape>
          <o:OLEObject Type="Embed" ProgID="Equation.DSMT4" ShapeID="_x0000_i1072" DrawAspect="Content" ObjectID="_1446352176" r:id="rId102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>.</w:t>
      </w:r>
    </w:p>
    <w:p w:rsidR="0041777F" w:rsidRPr="006C0345" w:rsidRDefault="0041777F" w:rsidP="00D1650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1777F" w:rsidRPr="006C0345" w:rsidRDefault="0041777F" w:rsidP="00D1650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1777F" w:rsidRPr="006C0345" w:rsidRDefault="0041777F" w:rsidP="00D1650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1777F" w:rsidRPr="006C0345" w:rsidRDefault="0041777F" w:rsidP="00D1650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1777F" w:rsidRPr="006C0345" w:rsidRDefault="0041777F" w:rsidP="00D1650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1777F" w:rsidRPr="006C0345" w:rsidRDefault="0041777F" w:rsidP="00D1650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1777F" w:rsidRPr="006C0345" w:rsidRDefault="0041777F" w:rsidP="00D1650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1777F" w:rsidRPr="006C0345" w:rsidRDefault="0041777F" w:rsidP="00D1650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A5BD6" w:rsidRPr="006C0345" w:rsidRDefault="000C7A45" w:rsidP="00D1650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867275</wp:posOffset>
                </wp:positionH>
                <wp:positionV relativeFrom="paragraph">
                  <wp:posOffset>202565</wp:posOffset>
                </wp:positionV>
                <wp:extent cx="1057275" cy="1847850"/>
                <wp:effectExtent l="19050" t="27305" r="9525" b="10795"/>
                <wp:wrapNone/>
                <wp:docPr id="483" name="AutoShap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057275" cy="184785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43" o:spid="_x0000_s1026" type="#_x0000_t6" style="position:absolute;margin-left:383.25pt;margin-top:15.95pt;width:83.25pt;height:145.5pt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"/>
            </w:pict>
          </mc:Fallback>
        </mc:AlternateContent>
      </w:r>
      <w:r w:rsidR="007A5BD6" w:rsidRPr="006C0345">
        <w:rPr>
          <w:rFonts w:ascii="Times New Roman" w:hAnsi="Times New Roman" w:cs="Times New Roman"/>
          <w:sz w:val="24"/>
          <w:szCs w:val="24"/>
        </w:rPr>
        <w:t>16)</w:t>
      </w:r>
      <w:r w:rsidR="00FD5AA0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FD5AA0" w:rsidRPr="00A61EB4">
        <w:rPr>
          <w:rFonts w:ascii="Times New Roman" w:hAnsi="Times New Roman" w:cs="Times New Roman"/>
          <w:b/>
          <w:sz w:val="24"/>
          <w:szCs w:val="24"/>
        </w:rPr>
        <w:t>A</w:t>
      </w:r>
      <w:r w:rsidR="00527426" w:rsidRPr="006C0345">
        <w:rPr>
          <w:rFonts w:ascii="Times New Roman" w:hAnsi="Times New Roman" w:cs="Times New Roman"/>
          <w:sz w:val="24"/>
          <w:szCs w:val="24"/>
        </w:rPr>
        <w:tab/>
        <w:t xml:space="preserve">The spool has a radius of </w:t>
      </w:r>
      <w:r w:rsidR="00527426" w:rsidRPr="006C0345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73" type="#_x0000_t75" style="width:12.9pt;height:30.75pt" o:ole="">
            <v:imagedata r:id="rId103" o:title=""/>
          </v:shape>
          <o:OLEObject Type="Embed" ProgID="Equation.DSMT4" ShapeID="_x0000_i1073" DrawAspect="Content" ObjectID="_1446352177" r:id="rId104"/>
        </w:object>
      </w:r>
      <w:r w:rsidR="00527426" w:rsidRPr="006C0345">
        <w:rPr>
          <w:rFonts w:ascii="Times New Roman" w:hAnsi="Times New Roman" w:cs="Times New Roman"/>
          <w:sz w:val="24"/>
          <w:szCs w:val="24"/>
        </w:rPr>
        <w:t xml:space="preserve"> in. so the spool has a circumference</w:t>
      </w:r>
    </w:p>
    <w:p w:rsidR="00527426" w:rsidRPr="006C0345" w:rsidRDefault="000C7A45" w:rsidP="00D1650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4919980</wp:posOffset>
                </wp:positionH>
                <wp:positionV relativeFrom="paragraph">
                  <wp:posOffset>116205</wp:posOffset>
                </wp:positionV>
                <wp:extent cx="545465" cy="279400"/>
                <wp:effectExtent l="5080" t="12700" r="11430" b="12700"/>
                <wp:wrapNone/>
                <wp:docPr id="482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5465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>
                            <w:r>
                              <w:t>25 f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" o:spid="_x0000_s1037" type="#_x0000_t202" style="position:absolute;margin-left:387.4pt;margin-top:9.15pt;width:42.95pt;height:22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">
                <v:textbox>
                  <w:txbxContent>
                    <w:p w:rsidR="00897C05" w:rsidRDefault="00897C05">
                      <w:r>
                        <w:t>25 ft.</w:t>
                      </w:r>
                    </w:p>
                  </w:txbxContent>
                </v:textbox>
              </v:shape>
            </w:pict>
          </mc:Fallback>
        </mc:AlternateContent>
      </w:r>
      <w:r w:rsidR="00527426" w:rsidRPr="006C0345">
        <w:rPr>
          <w:rFonts w:ascii="Times New Roman" w:hAnsi="Times New Roman" w:cs="Times New Roman"/>
          <w:sz w:val="24"/>
          <w:szCs w:val="24"/>
        </w:rPr>
        <w:t xml:space="preserve">of </w:t>
      </w:r>
      <w:r w:rsidR="00527426" w:rsidRPr="006C0345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074" type="#_x0000_t75" style="width:47.4pt;height:30.75pt" o:ole="">
            <v:imagedata r:id="rId105" o:title=""/>
          </v:shape>
          <o:OLEObject Type="Embed" ProgID="Equation.DSMT4" ShapeID="_x0000_i1074" DrawAspect="Content" ObjectID="_1446352178" r:id="rId106"/>
        </w:object>
      </w:r>
      <w:r w:rsidR="00527426" w:rsidRPr="006C0345">
        <w:rPr>
          <w:rFonts w:ascii="Times New Roman" w:hAnsi="Times New Roman" w:cs="Times New Roman"/>
          <w:sz w:val="24"/>
          <w:szCs w:val="24"/>
        </w:rPr>
        <w:t>in. If the spool is unwound 150 times to unwind all of the string,</w:t>
      </w:r>
    </w:p>
    <w:p w:rsidR="00527426" w:rsidRPr="006C0345" w:rsidRDefault="00527426" w:rsidP="00D165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 xml:space="preserve">the string has a length of </w:t>
      </w:r>
      <w:r w:rsidRPr="006C0345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075" type="#_x0000_t75" style="width:63.4pt;height:14.15pt" o:ole="">
            <v:imagedata r:id="rId107" o:title=""/>
          </v:shape>
          <o:OLEObject Type="Embed" ProgID="Equation.DSMT4" ShapeID="_x0000_i1075" DrawAspect="Content" ObjectID="_1446352179" r:id="rId108"/>
        </w:object>
      </w:r>
      <w:r w:rsidRPr="006C0345">
        <w:rPr>
          <w:rFonts w:ascii="Times New Roman" w:hAnsi="Times New Roman" w:cs="Times New Roman"/>
          <w:sz w:val="24"/>
          <w:szCs w:val="24"/>
        </w:rPr>
        <w:t xml:space="preserve">in. or </w:t>
      </w:r>
      <w:r w:rsidRPr="006C0345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076" type="#_x0000_t75" style="width:47.4pt;height:30.75pt" o:ole="">
            <v:imagedata r:id="rId109" o:title=""/>
          </v:shape>
          <o:OLEObject Type="Embed" ProgID="Equation.DSMT4" ShapeID="_x0000_i1076" DrawAspect="Content" ObjectID="_1446352180" r:id="rId110"/>
        </w:object>
      </w:r>
      <w:r w:rsidRPr="006C0345">
        <w:rPr>
          <w:rFonts w:ascii="Times New Roman" w:hAnsi="Times New Roman" w:cs="Times New Roman"/>
          <w:sz w:val="24"/>
          <w:szCs w:val="24"/>
        </w:rPr>
        <w:t>ft. The height the kite</w:t>
      </w:r>
    </w:p>
    <w:p w:rsidR="00527426" w:rsidRPr="006C0345" w:rsidRDefault="00527426" w:rsidP="00D165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 xml:space="preserve">flies at is perpendicular to the ground so we can use a right triangle and the </w:t>
      </w:r>
    </w:p>
    <w:p w:rsidR="00527426" w:rsidRPr="006C0345" w:rsidRDefault="000C7A45" w:rsidP="00D1650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5312410</wp:posOffset>
                </wp:positionH>
                <wp:positionV relativeFrom="paragraph">
                  <wp:posOffset>-1270</wp:posOffset>
                </wp:positionV>
                <wp:extent cx="545465" cy="279400"/>
                <wp:effectExtent l="6985" t="12065" r="9525" b="13335"/>
                <wp:wrapNone/>
                <wp:docPr id="481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5465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 w:rsidP="0033343A">
                            <w:r>
                              <w:t>20 f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" o:spid="_x0000_s1038" type="#_x0000_t202" style="position:absolute;margin-left:418.3pt;margin-top:-.1pt;width:42.95pt;height:22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">
                <v:textbox>
                  <w:txbxContent>
                    <w:p w:rsidR="00897C05" w:rsidRDefault="00897C05" w:rsidP="0033343A">
                      <w:r>
                        <w:t>20 ft.</w:t>
                      </w:r>
                    </w:p>
                  </w:txbxContent>
                </v:textbox>
              </v:shape>
            </w:pict>
          </mc:Fallback>
        </mc:AlternateContent>
      </w:r>
      <w:r w:rsidR="00527426" w:rsidRPr="006C0345">
        <w:rPr>
          <w:rFonts w:ascii="Times New Roman" w:hAnsi="Times New Roman" w:cs="Times New Roman"/>
          <w:sz w:val="24"/>
          <w:szCs w:val="24"/>
        </w:rPr>
        <w:t>Pythagorean Theorem to solve for the ground distance to the kite. Setting</w:t>
      </w:r>
    </w:p>
    <w:p w:rsidR="00527426" w:rsidRPr="006C0345" w:rsidRDefault="00527426" w:rsidP="00D165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the length of the string as the diagonal and the altitude of the kite as the vertical</w:t>
      </w:r>
    </w:p>
    <w:p w:rsidR="00527426" w:rsidRPr="006C0345" w:rsidRDefault="00527426" w:rsidP="00D165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leg, we get</w:t>
      </w:r>
      <w:r w:rsidR="0033343A" w:rsidRPr="006C0345">
        <w:rPr>
          <w:rFonts w:ascii="Times New Roman" w:hAnsi="Times New Roman" w:cs="Times New Roman"/>
          <w:sz w:val="24"/>
          <w:szCs w:val="24"/>
        </w:rPr>
        <w:t xml:space="preserve"> that </w:t>
      </w:r>
      <w:r w:rsidR="0033343A" w:rsidRPr="006C0345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077" type="#_x0000_t75" style="width:71.4pt;height:16pt" o:ole="">
            <v:imagedata r:id="rId111" o:title=""/>
          </v:shape>
          <o:OLEObject Type="Embed" ProgID="Equation.DSMT4" ShapeID="_x0000_i1077" DrawAspect="Content" ObjectID="_1446352181" r:id="rId112"/>
        </w:object>
      </w:r>
      <w:r w:rsidR="0033343A" w:rsidRPr="006C0345">
        <w:rPr>
          <w:rFonts w:ascii="Times New Roman" w:hAnsi="Times New Roman" w:cs="Times New Roman"/>
          <w:sz w:val="24"/>
          <w:szCs w:val="24"/>
        </w:rPr>
        <w:t>. Solving for the positive value of x, we see that</w:t>
      </w:r>
    </w:p>
    <w:p w:rsidR="0033343A" w:rsidRPr="006C0345" w:rsidRDefault="000C7A45" w:rsidP="00D1650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5240020</wp:posOffset>
                </wp:positionH>
                <wp:positionV relativeFrom="paragraph">
                  <wp:posOffset>42545</wp:posOffset>
                </wp:positionV>
                <wp:extent cx="545465" cy="279400"/>
                <wp:effectExtent l="10795" t="10160" r="5715" b="5715"/>
                <wp:wrapNone/>
                <wp:docPr id="480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5465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 w:rsidP="0033343A">
                            <w:r>
                              <w:t>x f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039" type="#_x0000_t202" style="position:absolute;margin-left:412.6pt;margin-top:3.35pt;width:42.95pt;height:22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">
                <v:textbox>
                  <w:txbxContent>
                    <w:p w:rsidR="00897C05" w:rsidRDefault="00897C05" w:rsidP="0033343A">
                      <w:r>
                        <w:t>x ft.</w:t>
                      </w:r>
                    </w:p>
                  </w:txbxContent>
                </v:textbox>
              </v:shape>
            </w:pict>
          </mc:Fallback>
        </mc:AlternateContent>
      </w:r>
      <w:r w:rsidR="0033343A" w:rsidRPr="006C0345">
        <w:rPr>
          <w:rFonts w:ascii="Times New Roman" w:hAnsi="Times New Roman" w:cs="Times New Roman"/>
          <w:position w:val="-8"/>
          <w:sz w:val="24"/>
          <w:szCs w:val="24"/>
        </w:rPr>
        <w:object w:dxaOrig="4080" w:dyaOrig="400">
          <v:shape id="_x0000_i1078" type="#_x0000_t75" style="width:204.3pt;height:20.3pt" o:ole="">
            <v:imagedata r:id="rId113" o:title=""/>
          </v:shape>
          <o:OLEObject Type="Embed" ProgID="Equation.DSMT4" ShapeID="_x0000_i1078" DrawAspect="Content" ObjectID="_1446352182" r:id="rId114"/>
        </w:object>
      </w:r>
      <w:r w:rsidR="0033343A" w:rsidRPr="006C0345">
        <w:rPr>
          <w:rFonts w:ascii="Times New Roman" w:hAnsi="Times New Roman" w:cs="Times New Roman"/>
          <w:sz w:val="24"/>
          <w:szCs w:val="24"/>
        </w:rPr>
        <w:t>. Thus, the ground distance to the kite</w:t>
      </w:r>
    </w:p>
    <w:p w:rsidR="00527426" w:rsidRPr="006C0345" w:rsidRDefault="0033343A" w:rsidP="00D16504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is 15 ft.</w:t>
      </w:r>
    </w:p>
    <w:p w:rsidR="007A5BD6" w:rsidRPr="006C0345" w:rsidRDefault="007A5BD6" w:rsidP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17)</w:t>
      </w:r>
      <w:r w:rsidR="001C71FB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6C7E9A" w:rsidRPr="00A61EB4">
        <w:rPr>
          <w:rFonts w:ascii="Times New Roman" w:hAnsi="Times New Roman" w:cs="Times New Roman"/>
          <w:b/>
          <w:sz w:val="24"/>
          <w:szCs w:val="24"/>
        </w:rPr>
        <w:t>A</w:t>
      </w:r>
      <w:r w:rsidR="0025149A" w:rsidRPr="006C0345">
        <w:rPr>
          <w:rFonts w:ascii="Times New Roman" w:hAnsi="Times New Roman" w:cs="Times New Roman"/>
          <w:sz w:val="24"/>
          <w:szCs w:val="24"/>
        </w:rPr>
        <w:tab/>
        <w:t xml:space="preserve">If a circle has an equal value for its area and circumference, then </w:t>
      </w:r>
      <w:r w:rsidR="0025149A" w:rsidRPr="006C0345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079" type="#_x0000_t75" style="width:92.9pt;height:16pt" o:ole="">
            <v:imagedata r:id="rId115" o:title=""/>
          </v:shape>
          <o:OLEObject Type="Embed" ProgID="Equation.DSMT4" ShapeID="_x0000_i1079" DrawAspect="Content" ObjectID="_1446352183" r:id="rId116"/>
        </w:object>
      </w:r>
      <w:r w:rsidR="0025149A" w:rsidRPr="006C0345">
        <w:rPr>
          <w:rFonts w:ascii="Times New Roman" w:hAnsi="Times New Roman" w:cs="Times New Roman"/>
          <w:sz w:val="24"/>
          <w:szCs w:val="24"/>
        </w:rPr>
        <w:t xml:space="preserve">. Solving for </w:t>
      </w:r>
      <w:r w:rsidR="0025149A" w:rsidRPr="006C0345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80" type="#_x0000_t75" style="width:8.6pt;height:9.25pt" o:ole="">
            <v:imagedata r:id="rId117" o:title=""/>
          </v:shape>
          <o:OLEObject Type="Embed" ProgID="Equation.DSMT4" ShapeID="_x0000_i1080" DrawAspect="Content" ObjectID="_1446352184" r:id="rId118"/>
        </w:object>
      </w:r>
      <w:r w:rsidR="0025149A" w:rsidRPr="006C0345">
        <w:rPr>
          <w:rFonts w:ascii="Times New Roman" w:hAnsi="Times New Roman" w:cs="Times New Roman"/>
          <w:sz w:val="24"/>
          <w:szCs w:val="24"/>
        </w:rPr>
        <w:t xml:space="preserve">, divide both sides by </w:t>
      </w:r>
      <w:r w:rsidR="0025149A" w:rsidRPr="006C0345">
        <w:rPr>
          <w:rFonts w:ascii="Times New Roman" w:hAnsi="Times New Roman" w:cs="Times New Roman"/>
          <w:position w:val="-6"/>
          <w:sz w:val="24"/>
          <w:szCs w:val="24"/>
        </w:rPr>
        <w:object w:dxaOrig="340" w:dyaOrig="220">
          <v:shape id="_x0000_i1081" type="#_x0000_t75" style="width:17.25pt;height:11.1pt" o:ole="">
            <v:imagedata r:id="rId119" o:title=""/>
          </v:shape>
          <o:OLEObject Type="Embed" ProgID="Equation.DSMT4" ShapeID="_x0000_i1081" DrawAspect="Content" ObjectID="_1446352185" r:id="rId120"/>
        </w:object>
      </w:r>
      <w:r w:rsidR="0025149A" w:rsidRPr="006C0345">
        <w:rPr>
          <w:rFonts w:ascii="Times New Roman" w:hAnsi="Times New Roman" w:cs="Times New Roman"/>
          <w:sz w:val="24"/>
          <w:szCs w:val="24"/>
        </w:rPr>
        <w:t xml:space="preserve">to get </w:t>
      </w:r>
      <w:r w:rsidR="0025149A" w:rsidRPr="006C0345">
        <w:rPr>
          <w:rFonts w:ascii="Times New Roman" w:hAnsi="Times New Roman" w:cs="Times New Roman"/>
          <w:position w:val="-4"/>
          <w:sz w:val="24"/>
          <w:szCs w:val="24"/>
        </w:rPr>
        <w:object w:dxaOrig="540" w:dyaOrig="260">
          <v:shape id="_x0000_i1082" type="#_x0000_t75" style="width:27.1pt;height:12.9pt" o:ole="">
            <v:imagedata r:id="rId121" o:title=""/>
          </v:shape>
          <o:OLEObject Type="Embed" ProgID="Equation.DSMT4" ShapeID="_x0000_i1082" DrawAspect="Content" ObjectID="_1446352186" r:id="rId122"/>
        </w:object>
      </w:r>
      <w:r w:rsidR="0025149A" w:rsidRPr="006C0345">
        <w:rPr>
          <w:rFonts w:ascii="Times New Roman" w:hAnsi="Times New Roman" w:cs="Times New Roman"/>
          <w:sz w:val="24"/>
          <w:szCs w:val="24"/>
        </w:rPr>
        <w:t>. Thus, the radius is 2 and the answer is choice A.</w:t>
      </w:r>
    </w:p>
    <w:p w:rsidR="007A5BD6" w:rsidRPr="006C0345" w:rsidRDefault="007A5BD6" w:rsidP="00A21E6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18)</w:t>
      </w:r>
      <w:r w:rsidR="004A74C6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4A74C6" w:rsidRPr="00A61EB4">
        <w:rPr>
          <w:rFonts w:ascii="Times New Roman" w:hAnsi="Times New Roman" w:cs="Times New Roman"/>
          <w:b/>
          <w:sz w:val="24"/>
          <w:szCs w:val="24"/>
        </w:rPr>
        <w:t>C</w:t>
      </w:r>
      <w:r w:rsidR="00A21E6C" w:rsidRPr="006C0345">
        <w:rPr>
          <w:rFonts w:ascii="Times New Roman" w:hAnsi="Times New Roman" w:cs="Times New Roman"/>
          <w:sz w:val="24"/>
          <w:szCs w:val="24"/>
        </w:rPr>
        <w:tab/>
        <w:t xml:space="preserve">Let the number of digits Nilay recited be </w:t>
      </w:r>
      <w:r w:rsidR="00A21E6C" w:rsidRPr="006C034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3" type="#_x0000_t75" style="width:9.25pt;height:11.1pt" o:ole="">
            <v:imagedata r:id="rId123" o:title=""/>
          </v:shape>
          <o:OLEObject Type="Embed" ProgID="Equation.DSMT4" ShapeID="_x0000_i1083" DrawAspect="Content" ObjectID="_1446352187" r:id="rId124"/>
        </w:object>
      </w:r>
      <w:r w:rsidR="00A21E6C" w:rsidRPr="006C0345">
        <w:rPr>
          <w:rFonts w:ascii="Times New Roman" w:hAnsi="Times New Roman" w:cs="Times New Roman"/>
          <w:sz w:val="24"/>
          <w:szCs w:val="24"/>
        </w:rPr>
        <w:t xml:space="preserve">. In terms of </w:t>
      </w:r>
      <w:r w:rsidR="00A21E6C" w:rsidRPr="006C034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4" type="#_x0000_t75" style="width:9.25pt;height:11.1pt" o:ole="">
            <v:imagedata r:id="rId123" o:title=""/>
          </v:shape>
          <o:OLEObject Type="Embed" ProgID="Equation.DSMT4" ShapeID="_x0000_i1084" DrawAspect="Content" ObjectID="_1446352188" r:id="rId125"/>
        </w:object>
      </w:r>
      <w:r w:rsidR="00A21E6C" w:rsidRPr="006C0345">
        <w:rPr>
          <w:rFonts w:ascii="Times New Roman" w:hAnsi="Times New Roman" w:cs="Times New Roman"/>
          <w:sz w:val="24"/>
          <w:szCs w:val="24"/>
        </w:rPr>
        <w:t xml:space="preserve">, Sarah recited </w:t>
      </w:r>
      <w:r w:rsidR="00A21E6C" w:rsidRPr="006C0345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85" type="#_x0000_t75" style="width:16pt;height:14.15pt" o:ole="">
            <v:imagedata r:id="rId126" o:title=""/>
          </v:shape>
          <o:OLEObject Type="Embed" ProgID="Equation.DSMT4" ShapeID="_x0000_i1085" DrawAspect="Content" ObjectID="_1446352189" r:id="rId127"/>
        </w:object>
      </w:r>
      <w:r w:rsidR="00A21E6C" w:rsidRPr="006C0345">
        <w:rPr>
          <w:rFonts w:ascii="Times New Roman" w:hAnsi="Times New Roman" w:cs="Times New Roman"/>
          <w:sz w:val="24"/>
          <w:szCs w:val="24"/>
        </w:rPr>
        <w:t xml:space="preserve">digits, Sampath recited </w:t>
      </w:r>
      <w:r w:rsidR="00A21E6C" w:rsidRPr="006C0345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86" type="#_x0000_t75" style="width:42.45pt;height:14.15pt" o:ole="">
            <v:imagedata r:id="rId128" o:title=""/>
          </v:shape>
          <o:OLEObject Type="Embed" ProgID="Equation.DSMT4" ShapeID="_x0000_i1086" DrawAspect="Content" ObjectID="_1446352190" r:id="rId129"/>
        </w:object>
      </w:r>
      <w:r w:rsidR="00A21E6C" w:rsidRPr="006C0345">
        <w:rPr>
          <w:rFonts w:ascii="Times New Roman" w:hAnsi="Times New Roman" w:cs="Times New Roman"/>
          <w:sz w:val="24"/>
          <w:szCs w:val="24"/>
        </w:rPr>
        <w:t xml:space="preserve">digits, and Arya recited </w:t>
      </w:r>
      <w:r w:rsidR="00A21E6C" w:rsidRPr="006C0345">
        <w:rPr>
          <w:rFonts w:ascii="Times New Roman" w:hAnsi="Times New Roman" w:cs="Times New Roman"/>
          <w:position w:val="-6"/>
          <w:sz w:val="24"/>
          <w:szCs w:val="24"/>
        </w:rPr>
        <w:object w:dxaOrig="2360" w:dyaOrig="279">
          <v:shape id="_x0000_i1087" type="#_x0000_t75" style="width:118.15pt;height:14.15pt" o:ole="">
            <v:imagedata r:id="rId130" o:title=""/>
          </v:shape>
          <o:OLEObject Type="Embed" ProgID="Equation.DSMT4" ShapeID="_x0000_i1087" DrawAspect="Content" ObjectID="_1446352191" r:id="rId131"/>
        </w:object>
      </w:r>
      <w:r w:rsidR="00A21E6C" w:rsidRPr="006C0345">
        <w:rPr>
          <w:rFonts w:ascii="Times New Roman" w:hAnsi="Times New Roman" w:cs="Times New Roman"/>
          <w:sz w:val="24"/>
          <w:szCs w:val="24"/>
        </w:rPr>
        <w:t xml:space="preserve">digits. The sum of the interior angles of a decagon is </w:t>
      </w:r>
      <w:r w:rsidR="00A21E6C" w:rsidRPr="006C0345">
        <w:rPr>
          <w:rFonts w:ascii="Times New Roman" w:hAnsi="Times New Roman" w:cs="Times New Roman"/>
          <w:position w:val="-10"/>
          <w:sz w:val="24"/>
          <w:szCs w:val="24"/>
        </w:rPr>
        <w:object w:dxaOrig="2160" w:dyaOrig="320">
          <v:shape id="_x0000_i1088" type="#_x0000_t75" style="width:108.3pt;height:16pt" o:ole="">
            <v:imagedata r:id="rId132" o:title=""/>
          </v:shape>
          <o:OLEObject Type="Embed" ProgID="Equation.DSMT4" ShapeID="_x0000_i1088" DrawAspect="Content" ObjectID="_1446352192" r:id="rId133"/>
        </w:object>
      </w:r>
      <w:r w:rsidR="00A21E6C" w:rsidRPr="006C0345">
        <w:rPr>
          <w:rFonts w:ascii="Times New Roman" w:hAnsi="Times New Roman" w:cs="Times New Roman"/>
          <w:sz w:val="24"/>
          <w:szCs w:val="24"/>
        </w:rPr>
        <w:t xml:space="preserve">. Thus, </w:t>
      </w:r>
      <w:r w:rsidR="00A21E6C" w:rsidRPr="006C0345">
        <w:rPr>
          <w:rFonts w:ascii="Times New Roman" w:hAnsi="Times New Roman" w:cs="Times New Roman"/>
          <w:position w:val="-10"/>
          <w:sz w:val="24"/>
          <w:szCs w:val="24"/>
        </w:rPr>
        <w:object w:dxaOrig="3200" w:dyaOrig="320">
          <v:shape id="_x0000_i1089" type="#_x0000_t75" style="width:160pt;height:16pt" o:ole="">
            <v:imagedata r:id="rId134" o:title=""/>
          </v:shape>
          <o:OLEObject Type="Embed" ProgID="Equation.DSMT4" ShapeID="_x0000_i1089" DrawAspect="Content" ObjectID="_1446352193" r:id="rId135"/>
        </w:object>
      </w:r>
      <w:r w:rsidR="00A21E6C" w:rsidRPr="006C03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21E6C" w:rsidRPr="006C0345" w:rsidRDefault="00A21E6C" w:rsidP="0004030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090" type="#_x0000_t75" style="width:78.15pt;height:14.15pt" o:ole="">
            <v:imagedata r:id="rId136" o:title=""/>
          </v:shape>
          <o:OLEObject Type="Embed" ProgID="Equation.DSMT4" ShapeID="_x0000_i1090" DrawAspect="Content" ObjectID="_1446352194" r:id="rId137"/>
        </w:object>
      </w:r>
      <w:r w:rsidRPr="006C0345">
        <w:rPr>
          <w:rFonts w:ascii="Times New Roman" w:hAnsi="Times New Roman" w:cs="Times New Roman"/>
          <w:sz w:val="24"/>
          <w:szCs w:val="24"/>
        </w:rPr>
        <w:t xml:space="preserve">. Solving for </w:t>
      </w:r>
      <w:r w:rsidRPr="006C034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91" type="#_x0000_t75" style="width:9.25pt;height:11.1pt" o:ole="">
            <v:imagedata r:id="rId123" o:title=""/>
          </v:shape>
          <o:OLEObject Type="Embed" ProgID="Equation.DSMT4" ShapeID="_x0000_i1091" DrawAspect="Content" ObjectID="_1446352195" r:id="rId138"/>
        </w:object>
      </w:r>
      <w:r w:rsidRPr="006C0345">
        <w:rPr>
          <w:rFonts w:ascii="Times New Roman" w:hAnsi="Times New Roman" w:cs="Times New Roman"/>
          <w:sz w:val="24"/>
          <w:szCs w:val="24"/>
        </w:rPr>
        <w:t xml:space="preserve"> gives </w:t>
      </w:r>
      <w:r w:rsidRPr="006C0345">
        <w:rPr>
          <w:rFonts w:ascii="Times New Roman" w:hAnsi="Times New Roman" w:cs="Times New Roman"/>
          <w:position w:val="-24"/>
          <w:sz w:val="24"/>
          <w:szCs w:val="24"/>
        </w:rPr>
        <w:object w:dxaOrig="2799" w:dyaOrig="620">
          <v:shape id="_x0000_i1092" type="#_x0000_t75" style="width:140.3pt;height:30.75pt" o:ole="">
            <v:imagedata r:id="rId139" o:title=""/>
          </v:shape>
          <o:OLEObject Type="Embed" ProgID="Equation.DSMT4" ShapeID="_x0000_i1092" DrawAspect="Content" ObjectID="_1446352196" r:id="rId140"/>
        </w:object>
      </w:r>
      <w:r w:rsidRPr="006C0345">
        <w:rPr>
          <w:rFonts w:ascii="Times New Roman" w:hAnsi="Times New Roman" w:cs="Times New Roman"/>
          <w:sz w:val="24"/>
          <w:szCs w:val="24"/>
        </w:rPr>
        <w:t xml:space="preserve">. </w:t>
      </w:r>
      <w:r w:rsidR="00040305" w:rsidRPr="006C0345">
        <w:rPr>
          <w:rFonts w:ascii="Times New Roman" w:hAnsi="Times New Roman" w:cs="Times New Roman"/>
          <w:sz w:val="24"/>
          <w:szCs w:val="24"/>
        </w:rPr>
        <w:t>Therefore</w:t>
      </w:r>
      <w:r w:rsidRPr="006C0345">
        <w:rPr>
          <w:rFonts w:ascii="Times New Roman" w:hAnsi="Times New Roman" w:cs="Times New Roman"/>
          <w:sz w:val="24"/>
          <w:szCs w:val="24"/>
        </w:rPr>
        <w:t xml:space="preserve"> the sum of the number of digits Arya and Sampath </w:t>
      </w:r>
      <w:r w:rsidR="00040305" w:rsidRPr="006C0345">
        <w:rPr>
          <w:rFonts w:ascii="Times New Roman" w:hAnsi="Times New Roman" w:cs="Times New Roman"/>
          <w:sz w:val="24"/>
          <w:szCs w:val="24"/>
        </w:rPr>
        <w:t>recited is</w:t>
      </w:r>
      <w:r w:rsidR="00040305" w:rsidRPr="006C0345">
        <w:rPr>
          <w:rFonts w:ascii="Times New Roman" w:hAnsi="Times New Roman" w:cs="Times New Roman"/>
          <w:position w:val="-10"/>
          <w:sz w:val="24"/>
          <w:szCs w:val="24"/>
        </w:rPr>
        <w:object w:dxaOrig="3460" w:dyaOrig="320">
          <v:shape id="_x0000_i1093" type="#_x0000_t75" style="width:173.55pt;height:16pt" o:ole="">
            <v:imagedata r:id="rId141" o:title=""/>
          </v:shape>
          <o:OLEObject Type="Embed" ProgID="Equation.DSMT4" ShapeID="_x0000_i1093" DrawAspect="Content" ObjectID="_1446352197" r:id="rId142"/>
        </w:object>
      </w:r>
      <w:r w:rsidRPr="006C03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40305" w:rsidRPr="006C0345" w:rsidRDefault="000C7A45" w:rsidP="007A5B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552065</wp:posOffset>
                </wp:positionH>
                <wp:positionV relativeFrom="paragraph">
                  <wp:posOffset>296545</wp:posOffset>
                </wp:positionV>
                <wp:extent cx="3548380" cy="1567815"/>
                <wp:effectExtent l="8890" t="0" r="5080" b="5080"/>
                <wp:wrapNone/>
                <wp:docPr id="15" name="Group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48380" cy="1567815"/>
                          <a:chOff x="5459" y="9537"/>
                          <a:chExt cx="5588" cy="2469"/>
                        </a:xfrm>
                      </wpg:grpSpPr>
                      <wps:wsp>
                        <wps:cNvPr id="16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8589" y="9537"/>
                            <a:ext cx="552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C05" w:rsidRPr="00C4320F" w:rsidRDefault="00897C05" w:rsidP="0041777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8119" y="10067"/>
                            <a:ext cx="552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C05" w:rsidRPr="00C4320F" w:rsidRDefault="00897C05" w:rsidP="0041777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7694" y="10482"/>
                            <a:ext cx="552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C05" w:rsidRPr="00C4320F" w:rsidRDefault="00897C05" w:rsidP="0041777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7045" y="11090"/>
                            <a:ext cx="552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C05" w:rsidRPr="00C4320F" w:rsidRDefault="00897C05" w:rsidP="0041777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23"/>
                        <wps:cNvSpPr txBox="1">
                          <a:spLocks noChangeArrowheads="1"/>
                        </wps:cNvSpPr>
                        <wps:spPr bwMode="auto">
                          <a:xfrm>
                            <a:off x="9501" y="11090"/>
                            <a:ext cx="552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C05" w:rsidRPr="00C4320F" w:rsidRDefault="00897C05" w:rsidP="0041777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AutoShape 224"/>
                        <wps:cNvCnPr>
                          <a:cxnSpLocks noChangeShapeType="1"/>
                        </wps:cNvCnPr>
                        <wps:spPr bwMode="auto">
                          <a:xfrm>
                            <a:off x="5459" y="10458"/>
                            <a:ext cx="558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225"/>
                        <wps:cNvCnPr>
                          <a:cxnSpLocks noChangeShapeType="1"/>
                        </wps:cNvCnPr>
                        <wps:spPr bwMode="auto">
                          <a:xfrm>
                            <a:off x="5459" y="11512"/>
                            <a:ext cx="558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226"/>
                        <wps:cNvCnPr>
                          <a:cxnSpLocks noChangeShapeType="1"/>
                        </wps:cNvCnPr>
                        <wps:spPr bwMode="auto">
                          <a:xfrm flipH="1">
                            <a:off x="6888" y="9846"/>
                            <a:ext cx="2160" cy="2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227"/>
                        <wps:cNvCnPr>
                          <a:cxnSpLocks noChangeShapeType="1"/>
                        </wps:cNvCnPr>
                        <wps:spPr bwMode="auto">
                          <a:xfrm>
                            <a:off x="8049" y="10839"/>
                            <a:ext cx="2643" cy="116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Oval 228"/>
                        <wps:cNvSpPr>
                          <a:spLocks noChangeArrowheads="1"/>
                        </wps:cNvSpPr>
                        <wps:spPr bwMode="auto">
                          <a:xfrm>
                            <a:off x="8898" y="9921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Oval 229"/>
                        <wps:cNvSpPr>
                          <a:spLocks noChangeArrowheads="1"/>
                        </wps:cNvSpPr>
                        <wps:spPr bwMode="auto">
                          <a:xfrm>
                            <a:off x="8403" y="10431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8018" y="10801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Oval 231"/>
                        <wps:cNvSpPr>
                          <a:spLocks noChangeArrowheads="1"/>
                        </wps:cNvSpPr>
                        <wps:spPr bwMode="auto">
                          <a:xfrm>
                            <a:off x="7344" y="11472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Oval 232"/>
                        <wps:cNvSpPr>
                          <a:spLocks noChangeArrowheads="1"/>
                        </wps:cNvSpPr>
                        <wps:spPr bwMode="auto">
                          <a:xfrm>
                            <a:off x="9558" y="11472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9629" y="10029"/>
                            <a:ext cx="552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C05" w:rsidRPr="00C4320F" w:rsidRDefault="00897C05" w:rsidP="0041777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234"/>
                        <wps:cNvSpPr>
                          <a:spLocks noChangeArrowheads="1"/>
                        </wps:cNvSpPr>
                        <wps:spPr bwMode="auto">
                          <a:xfrm>
                            <a:off x="9698" y="10411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5" o:spid="_x0000_s1040" style="position:absolute;margin-left:200.95pt;margin-top:23.35pt;width:279.4pt;height:123.45pt;z-index:251736064" coordorigin="5459,9537" coordsize="5588,24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">
                <v:shape id="Text Box 219" o:spid="_x0000_s1041" type="#_x0000_t202" style="position:absolute;left:8589;top:9537;width:552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897C05" w:rsidRPr="00C4320F" w:rsidRDefault="00897C05" w:rsidP="0041777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220" o:spid="_x0000_s1042" type="#_x0000_t202" style="position:absolute;left:8119;top:10067;width:552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897C05" w:rsidRPr="00C4320F" w:rsidRDefault="00897C05" w:rsidP="0041777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221" o:spid="_x0000_s1043" type="#_x0000_t202" style="position:absolute;left:7694;top:10482;width:552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897C05" w:rsidRPr="00C4320F" w:rsidRDefault="00897C05" w:rsidP="0041777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222" o:spid="_x0000_s1044" type="#_x0000_t202" style="position:absolute;left:7045;top:11090;width:552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897C05" w:rsidRPr="00C4320F" w:rsidRDefault="00897C05" w:rsidP="0041777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8"/>
                          </w:rPr>
                          <w:t>D</w:t>
                        </w:r>
                      </w:p>
                    </w:txbxContent>
                  </v:textbox>
                </v:shape>
                <v:shape id="Text Box 223" o:spid="_x0000_s1045" type="#_x0000_t202" style="position:absolute;left:9501;top:11090;width:552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897C05" w:rsidRPr="00C4320F" w:rsidRDefault="00897C05" w:rsidP="0041777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8"/>
                          </w:rPr>
                          <w:t>E</w:t>
                        </w:r>
                      </w:p>
                    </w:txbxContent>
                  </v:textbox>
                </v:shape>
                <v:shape id="AutoShape 224" o:spid="_x0000_s1046" type="#_x0000_t32" style="position:absolute;left:5459;top:10458;width:55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/>
                <v:shape id="AutoShape 225" o:spid="_x0000_s1047" type="#_x0000_t32" style="position:absolute;left:5459;top:11512;width:55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+3vsxAAAANsAAAAPAAAAAAAAAAAA&#10;AAAAAKECAABkcnMvZG93bnJldi54bWxQSwUGAAAAAAQABAD5AAAAkgMAAAAA&#10;"/>
                <v:shape id="AutoShape 226" o:spid="_x0000_s1048" type="#_x0000_t32" style="position:absolute;left:6888;top:9846;width:2160;height:21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NunMMAAADb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zbpzDAAAA2wAAAA8AAAAAAAAAAAAA&#10;AAAAoQIAAGRycy9kb3ducmV2LnhtbFBLBQYAAAAABAAEAPkAAACRAwAAAAA=&#10;"/>
                <v:shape id="AutoShape 227" o:spid="_x0000_s1049" type="#_x0000_t32" style="position:absolute;left:8049;top:10839;width:2643;height:11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kYDxAAAANsAAAAPAAAAAAAAAAAA&#10;AAAAAKECAABkcnMvZG93bnJldi54bWxQSwUGAAAAAAQABAD5AAAAkgMAAAAA&#10;"/>
                <v:oval id="Oval 228" o:spid="_x0000_s1050" style="position:absolute;left:8898;top:992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U0WsUA&#10;AADbAAAADwAAAGRycy9kb3ducmV2LnhtbESPQU/CQBSE7yT+h80z8Ua3EGlIZSHVxESRC0U9P7qP&#10;drH7tnZXqP/eNSHhOJmZbzKL1WBbcaLeG8cKJkkKgrhy2nCt4H33PJ6D8AFZY+uYFPySh9XyZrTA&#10;XLszb+lUhlpECPscFTQhdLmUvmrIok9cRxy9g+sthij7WuoezxFuWzlN00xaNBwXGuzoqaHqq/yx&#10;CopXU65Ntnn7+Lz/1o/HvQ9ZUSl1dzsUDyACDeEavrRftILpDP6/xB8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9TRaxQAAANsAAAAPAAAAAAAAAAAAAAAAAJgCAABkcnMv&#10;ZG93bnJldi54bWxQSwUGAAAAAAQABAD1AAAAigMAAAAA&#10;" fillcolor="black [3213]"/>
                <v:oval id="Oval 229" o:spid="_x0000_s1051" style="position:absolute;left:8403;top:1043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eqLcQA&#10;AADbAAAADwAAAGRycy9kb3ducmV2LnhtbESPW2vCQBSE3wv+h+UIvtVNRUJJXSUVBG8vTS/Pp9nT&#10;ZNvs2ZhdNf57VxD6OMzMN8xs0dtGnKjzxrGCp3ECgrh02nCl4ON99fgMwgdkjY1jUnAhD4v54GGG&#10;mXZnfqNTESoRIewzVFCH0GZS+rImi37sWuLo/bjOYoiyq6Tu8BzhtpGTJEmlRcNxocaWljWVf8XR&#10;Ksg3ptiadL/7/Joe9Ovvtw9pXio1Gvb5C4hAffgP39trrWCSwu1L/AFyf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nqi3EAAAA2wAAAA8AAAAAAAAAAAAAAAAAmAIAAGRycy9k&#10;b3ducmV2LnhtbFBLBQYAAAAABAAEAPUAAACJAwAAAAA=&#10;" fillcolor="black [3213]"/>
                <v:oval id="Oval 230" o:spid="_x0000_s1052" style="position:absolute;left:8018;top:1080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sPtsQA&#10;AADbAAAADwAAAGRycy9kb3ducmV2LnhtbESPQUvDQBSE7wX/w/IEb83GIFHSbkMUBG29NLY9P7PP&#10;ZDX7NmbXNv57VxB6HGbmG2ZZTrYXRxq9cazgOklBEDdOG24V7F4f53cgfEDW2DsmBT/koVxdzJZY&#10;aHfiLR3r0IoIYV+ggi6EoZDSNx1Z9IkbiKP37kaLIcqxlXrEU4TbXmZpmkuLhuNChwM9dNR81t9W&#10;QfVs6rXJXzb7w82Xvv948yGvGqWuLqdqASLQFM7h//aTVpDdwt+X+AP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rD7bEAAAA2wAAAA8AAAAAAAAAAAAAAAAAmAIAAGRycy9k&#10;b3ducmV2LnhtbFBLBQYAAAAABAAEAPUAAACJAwAAAAA=&#10;" fillcolor="black [3213]"/>
                <v:oval id="Oval 231" o:spid="_x0000_s1053" style="position:absolute;left:7344;top:1147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SbxMEA&#10;AADbAAAADwAAAGRycy9kb3ducmV2LnhtbERPyW7CMBC9I/EP1iD1RhxQFaGAQQEJqdulYTlP42ni&#10;Nh6nsQvp39cHJI5Pb19tBtuKC/XeOFYwS1IQxJXThmsFx8N+ugDhA7LG1jEp+CMPm/V4tMJcuyu/&#10;06UMtYgh7HNU0ITQ5VL6qiGLPnEdceQ+XW8xRNjXUvd4jeG2lfM0zaRFw7GhwY52DVXf5a9VUDyb&#10;8sVkb6+n8+OP3n59+JAVlVIPk6FYggg0hLv45n7SCuZxbPwSf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0m8TBAAAA2wAAAA8AAAAAAAAAAAAAAAAAmAIAAGRycy9kb3du&#10;cmV2LnhtbFBLBQYAAAAABAAEAPUAAACGAwAAAAA=&#10;" fillcolor="black [3213]"/>
                <v:oval id="Oval 232" o:spid="_x0000_s1054" style="position:absolute;left:9558;top:1147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g+X8QA&#10;AADbAAAADwAAAGRycy9kb3ducmV2LnhtbESPQUvDQBSE7wX/w/IEb83GIEHTbkMUBG29NLY9P7PP&#10;ZDX7NmbXNv57VxB6HGbmG2ZZTrYXRxq9cazgOklBEDdOG24V7F4f57cgfEDW2DsmBT/koVxdzJZY&#10;aHfiLR3r0IoIYV+ggi6EoZDSNx1Z9IkbiKP37kaLIcqxlXrEU4TbXmZpmkuLhuNChwM9dNR81t9W&#10;QfVs6rXJXzb7w82Xvv948yGvGqWuLqdqASLQFM7h//aTVpDdwd+X+AP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4Pl/EAAAA2wAAAA8AAAAAAAAAAAAAAAAAmAIAAGRycy9k&#10;b3ducmV2LnhtbFBLBQYAAAAABAAEAPUAAACJAwAAAAA=&#10;" fillcolor="black [3213]"/>
                <v:shape id="Text Box 233" o:spid="_x0000_s1055" type="#_x0000_t202" style="position:absolute;left:9629;top:10029;width:552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897C05" w:rsidRPr="00C4320F" w:rsidRDefault="00897C05" w:rsidP="0041777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8"/>
                          </w:rPr>
                          <w:t>F</w:t>
                        </w:r>
                      </w:p>
                    </w:txbxContent>
                  </v:textbox>
                </v:shape>
                <v:oval id="Oval 234" o:spid="_x0000_s1056" style="position:absolute;left:9698;top:1041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ekhMUA&#10;AADbAAAADwAAAGRycy9kb3ducmV2LnhtbESPQWvCQBSE74L/YXmCN91YS5DUVdJCwdZeGtuen9ln&#10;spp9G7Nbjf++Wyj0OMzMN8xy3dtGXKjzxrGC2TQBQVw6bbhS8LF7nixA+ICssXFMCm7kYb0aDpaY&#10;aXfld7oUoRIRwj5DBXUIbSalL2uy6KeuJY7ewXUWQ5RdJXWH1wi3jbxLklRaNBwXamzpqabyVHxb&#10;BfmLKV5N+rb9/Lo/68fj3oc0L5Uaj/r8AUSgPvyH/9obrWA+g98v8QfI1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F6SExQAAANsAAAAPAAAAAAAAAAAAAAAAAJgCAABkcnMv&#10;ZG93bnJldi54bWxQSwUGAAAAAAQABAD1AAAAigMAAAAA&#10;" fillcolor="black [3213]"/>
              </v:group>
            </w:pict>
          </mc:Fallback>
        </mc:AlternateContent>
      </w:r>
      <w:r w:rsidR="00040305" w:rsidRPr="006C0345">
        <w:rPr>
          <w:rFonts w:ascii="Times New Roman" w:hAnsi="Times New Roman" w:cs="Times New Roman"/>
          <w:position w:val="-6"/>
          <w:sz w:val="24"/>
          <w:szCs w:val="24"/>
        </w:rPr>
        <w:object w:dxaOrig="3019" w:dyaOrig="279">
          <v:shape id="_x0000_i1094" type="#_x0000_t75" style="width:150.15pt;height:14.15pt" o:ole="">
            <v:imagedata r:id="rId143" o:title=""/>
          </v:shape>
          <o:OLEObject Type="Embed" ProgID="Equation.DSMT4" ShapeID="_x0000_i1094" DrawAspect="Content" ObjectID="_1446352198" r:id="rId144"/>
        </w:object>
      </w:r>
      <w:r w:rsidR="00040305" w:rsidRPr="006C0345">
        <w:rPr>
          <w:rFonts w:ascii="Times New Roman" w:hAnsi="Times New Roman" w:cs="Times New Roman"/>
          <w:sz w:val="24"/>
          <w:szCs w:val="24"/>
        </w:rPr>
        <w:t>.</w:t>
      </w:r>
    </w:p>
    <w:p w:rsidR="0041777F" w:rsidRPr="006C0345" w:rsidRDefault="007A5BD6" w:rsidP="0041777F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19)</w: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41777F" w:rsidRPr="00A61EB4">
        <w:rPr>
          <w:rFonts w:ascii="Times New Roman" w:hAnsi="Times New Roman" w:cs="Times New Roman"/>
          <w:b/>
          <w:sz w:val="24"/>
          <w:szCs w:val="24"/>
        </w:rPr>
        <w:t>D</w:t>
      </w:r>
      <w:r w:rsidR="009A6DD9" w:rsidRPr="006C0345">
        <w:rPr>
          <w:rFonts w:ascii="Times New Roman" w:hAnsi="Times New Roman" w:cs="Times New Roman"/>
          <w:sz w:val="24"/>
          <w:szCs w:val="24"/>
        </w:rPr>
        <w:tab/>
      </w:r>
      <w:r w:rsidR="0041777F" w:rsidRPr="006C0345">
        <w:rPr>
          <w:rFonts w:ascii="Times New Roman" w:hAnsi="Times New Roman" w:cs="Times New Roman"/>
          <w:sz w:val="24"/>
          <w:szCs w:val="24"/>
        </w:rPr>
        <w:t>Draw the line parallel to BF going</w:t>
      </w:r>
    </w:p>
    <w:p w:rsidR="0041777F" w:rsidRPr="006C0345" w:rsidRDefault="0041777F" w:rsidP="0004030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through C. Label a point X as shown.</w:t>
      </w:r>
    </w:p>
    <w:p w:rsidR="0041777F" w:rsidRPr="006C0345" w:rsidRDefault="000C7A45" w:rsidP="0004030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5267325</wp:posOffset>
                </wp:positionH>
                <wp:positionV relativeFrom="paragraph">
                  <wp:posOffset>151130</wp:posOffset>
                </wp:positionV>
                <wp:extent cx="350520" cy="336550"/>
                <wp:effectExtent l="0" t="2540" r="1905" b="3810"/>
                <wp:wrapNone/>
                <wp:docPr id="14" name="Text Box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97C05" w:rsidRPr="00C4320F" w:rsidRDefault="00897C05" w:rsidP="0041777F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8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5" o:spid="_x0000_s1057" type="#_x0000_t202" style="position:absolute;margin-left:414.75pt;margin-top:11.9pt;width:27.6pt;height:26.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7kEuwIAAMM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" filled="f" stroked="f">
                <v:textbox>
                  <w:txbxContent>
                    <w:p w:rsidR="00897C05" w:rsidRPr="00C4320F" w:rsidRDefault="00897C05" w:rsidP="0041777F">
                      <w:pPr>
                        <w:rPr>
                          <w:sz w:val="20"/>
                        </w:rPr>
                      </w:pPr>
                      <w:r>
                        <w:rPr>
                          <w:sz w:val="28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Since BF and CX are parallel,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95" type="#_x0000_t75" style="width:36.9pt;height:13.55pt" o:ole="">
            <v:imagedata r:id="rId145" o:title=""/>
          </v:shape>
          <o:OLEObject Type="Embed" ProgID="Equation.DSMT4" ShapeID="_x0000_i1095" DrawAspect="Content" ObjectID="_1446352199" r:id="rId146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777F" w:rsidRPr="006C0345" w:rsidRDefault="0041777F" w:rsidP="0004030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position w:val="-6"/>
          <w:sz w:val="24"/>
          <w:szCs w:val="24"/>
        </w:rPr>
        <w:object w:dxaOrig="1480" w:dyaOrig="279">
          <v:shape id="_x0000_i1096" type="#_x0000_t75" style="width:73.85pt;height:13.55pt" o:ole="">
            <v:imagedata r:id="rId147" o:title=""/>
          </v:shape>
          <o:OLEObject Type="Embed" ProgID="Equation.DSMT4" ShapeID="_x0000_i1096" DrawAspect="Content" ObjectID="_1446352200" r:id="rId148"/>
        </w:object>
      </w:r>
      <w:r w:rsidR="000C7A4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5267325</wp:posOffset>
                </wp:positionH>
                <wp:positionV relativeFrom="paragraph">
                  <wp:posOffset>184785</wp:posOffset>
                </wp:positionV>
                <wp:extent cx="45085" cy="45085"/>
                <wp:effectExtent l="9525" t="5080" r="12065" b="6985"/>
                <wp:wrapNone/>
                <wp:docPr id="13" name="Oval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54" o:spid="_x0000_s1026" style="position:absolute;margin-left:414.75pt;margin-top:14.55pt;width:3.55pt;height:3.5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" fillcolor="black [3213]"/>
            </w:pict>
          </mc:Fallback>
        </mc:AlternateContent>
      </w:r>
      <w:r w:rsidRPr="006C0345">
        <w:rPr>
          <w:rFonts w:ascii="Times New Roman" w:hAnsi="Times New Roman" w:cs="Times New Roman"/>
          <w:sz w:val="24"/>
          <w:szCs w:val="24"/>
        </w:rPr>
        <w:t xml:space="preserve">. Since CX and DE are </w:t>
      </w:r>
    </w:p>
    <w:p w:rsidR="0041777F" w:rsidRPr="006C0345" w:rsidRDefault="000C7A45" w:rsidP="0004030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552065</wp:posOffset>
                </wp:positionH>
                <wp:positionV relativeFrom="paragraph">
                  <wp:posOffset>6985</wp:posOffset>
                </wp:positionV>
                <wp:extent cx="3548380" cy="0"/>
                <wp:effectExtent l="8890" t="5080" r="5080" b="13970"/>
                <wp:wrapNone/>
                <wp:docPr id="12" name="AutoShape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483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3" o:spid="_x0000_s1026" type="#_x0000_t32" style="position:absolute;margin-left:200.95pt;margin-top:.55pt;width:279.4pt;height:0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"/>
            </w:pict>
          </mc:Fallback>
        </mc:AlternateConten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parallel,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2240" w:dyaOrig="279">
          <v:shape id="_x0000_i1097" type="#_x0000_t75" style="width:112.6pt;height:13.55pt" o:ole="">
            <v:imagedata r:id="rId149" o:title=""/>
          </v:shape>
          <o:OLEObject Type="Embed" ProgID="Equation.DSMT4" ShapeID="_x0000_i1097" DrawAspect="Content" ObjectID="_1446352201" r:id="rId150"/>
        </w:object>
      </w:r>
      <w:r w:rsidR="0041777F" w:rsidRPr="006C0345">
        <w:rPr>
          <w:rFonts w:ascii="Times New Roman" w:hAnsi="Times New Roman" w:cs="Times New Roman"/>
          <w:sz w:val="24"/>
          <w:szCs w:val="24"/>
        </w:rPr>
        <w:t>. Thus</w:t>
      </w:r>
    </w:p>
    <w:p w:rsidR="0041777F" w:rsidRPr="006C0345" w:rsidRDefault="0041777F" w:rsidP="0004030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position w:val="-6"/>
          <w:sz w:val="24"/>
          <w:szCs w:val="24"/>
        </w:rPr>
        <w:object w:dxaOrig="3660" w:dyaOrig="279">
          <v:shape id="_x0000_i1098" type="#_x0000_t75" style="width:182.75pt;height:13.55pt" o:ole="">
            <v:imagedata r:id="rId151" o:title=""/>
          </v:shape>
          <o:OLEObject Type="Embed" ProgID="Equation.DSMT4" ShapeID="_x0000_i1098" DrawAspect="Content" ObjectID="_1446352202" r:id="rId152"/>
        </w:object>
      </w:r>
      <w:r w:rsidRPr="006C03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777F" w:rsidRPr="006C0345" w:rsidRDefault="0041777F" w:rsidP="0004030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99" type="#_x0000_t75" style="width:30.15pt;height:13.55pt" o:ole="">
            <v:imagedata r:id="rId153" o:title=""/>
          </v:shape>
          <o:OLEObject Type="Embed" ProgID="Equation.DSMT4" ShapeID="_x0000_i1099" DrawAspect="Content" ObjectID="_1446352203" r:id="rId154"/>
        </w:object>
      </w:r>
      <w:r w:rsidRPr="006C03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777F" w:rsidRPr="006C0345" w:rsidRDefault="0041777F" w:rsidP="0004030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1777F" w:rsidRPr="006C0345" w:rsidRDefault="0041777F" w:rsidP="0004030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1777F" w:rsidRPr="006C0345" w:rsidRDefault="0041777F" w:rsidP="0004030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61EB4" w:rsidRDefault="00A61EB4" w:rsidP="0004030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61EB4" w:rsidRDefault="00A61EB4" w:rsidP="0004030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61EB4" w:rsidRDefault="00A61EB4" w:rsidP="0004030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61EB4" w:rsidRDefault="00A61EB4" w:rsidP="0004030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61EB4" w:rsidRDefault="00A61EB4" w:rsidP="0004030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61EB4" w:rsidRDefault="00A61EB4" w:rsidP="0004030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3945960</wp:posOffset>
            </wp:positionH>
            <wp:positionV relativeFrom="paragraph">
              <wp:posOffset>149556</wp:posOffset>
            </wp:positionV>
            <wp:extent cx="2198056" cy="1747381"/>
            <wp:effectExtent l="19050" t="0" r="0" b="0"/>
            <wp:wrapNone/>
            <wp:docPr id="493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 l="61539" t="43875" r="22917" b="341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056" cy="1747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61EB4" w:rsidRDefault="00A61EB4" w:rsidP="0004030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A5BD6" w:rsidRPr="006C0345" w:rsidRDefault="000C7A45" w:rsidP="0004030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505325</wp:posOffset>
                </wp:positionH>
                <wp:positionV relativeFrom="paragraph">
                  <wp:posOffset>83185</wp:posOffset>
                </wp:positionV>
                <wp:extent cx="0" cy="1143000"/>
                <wp:effectExtent l="9525" t="6350" r="9525" b="12700"/>
                <wp:wrapNone/>
                <wp:docPr id="11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" o:spid="_x0000_s1026" type="#_x0000_t32" style="position:absolute;margin-left:354.75pt;margin-top:6.55pt;width:0;height:90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"/>
            </w:pict>
          </mc:Fallback>
        </mc:AlternateContent>
      </w:r>
      <w:r w:rsidR="007A5BD6" w:rsidRPr="006C0345">
        <w:rPr>
          <w:rFonts w:ascii="Times New Roman" w:hAnsi="Times New Roman" w:cs="Times New Roman"/>
          <w:sz w:val="24"/>
          <w:szCs w:val="24"/>
        </w:rPr>
        <w:t>20)</w:t>
      </w:r>
      <w:r w:rsidR="008B5EE3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41777F" w:rsidRPr="00A61EB4">
        <w:rPr>
          <w:rFonts w:ascii="Times New Roman" w:hAnsi="Times New Roman" w:cs="Times New Roman"/>
          <w:b/>
          <w:sz w:val="24"/>
          <w:szCs w:val="24"/>
        </w:rPr>
        <w:t>C</w:t>
      </w:r>
      <w:r w:rsidR="0033343A" w:rsidRPr="006C0345">
        <w:rPr>
          <w:rFonts w:ascii="Times New Roman" w:hAnsi="Times New Roman" w:cs="Times New Roman"/>
          <w:sz w:val="24"/>
          <w:szCs w:val="24"/>
        </w:rPr>
        <w:tab/>
      </w:r>
      <w:r w:rsidR="00040305" w:rsidRPr="006C0345">
        <w:rPr>
          <w:rFonts w:ascii="Times New Roman" w:hAnsi="Times New Roman" w:cs="Times New Roman"/>
          <w:sz w:val="24"/>
          <w:szCs w:val="24"/>
        </w:rPr>
        <w:t>Note that tangents to a circle from the same point have</w:t>
      </w:r>
    </w:p>
    <w:p w:rsidR="00040305" w:rsidRPr="006C0345" w:rsidRDefault="00040305" w:rsidP="0004030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 xml:space="preserve">equal lengths. Therefore,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100" type="#_x0000_t75" style="width:67.1pt;height:14.15pt" o:ole="">
            <v:imagedata r:id="rId156" o:title=""/>
          </v:shape>
          <o:OLEObject Type="Embed" ProgID="Equation.DSMT4" ShapeID="_x0000_i1100" DrawAspect="Content" ObjectID="_1446352204" r:id="rId157"/>
        </w:object>
      </w:r>
      <w:r w:rsidR="00972F42" w:rsidRPr="006C0345">
        <w:rPr>
          <w:rFonts w:ascii="Times New Roman" w:hAnsi="Times New Roman" w:cs="Times New Roman"/>
          <w:sz w:val="24"/>
          <w:szCs w:val="24"/>
        </w:rPr>
        <w:t xml:space="preserve"> and </w:t>
      </w:r>
      <w:r w:rsidR="0041777F" w:rsidRPr="006C0345">
        <w:rPr>
          <w:rFonts w:ascii="Times New Roman" w:hAnsi="Times New Roman" w:cs="Times New Roman"/>
          <w:position w:val="-4"/>
          <w:sz w:val="24"/>
          <w:szCs w:val="24"/>
        </w:rPr>
        <w:object w:dxaOrig="1500" w:dyaOrig="260">
          <v:shape id="_x0000_i1101" type="#_x0000_t75" style="width:75.7pt;height:13.55pt" o:ole="">
            <v:imagedata r:id="rId158" o:title=""/>
          </v:shape>
          <o:OLEObject Type="Embed" ProgID="Equation.DSMT4" ShapeID="_x0000_i1101" DrawAspect="Content" ObjectID="_1446352205" r:id="rId159"/>
        </w:object>
      </w:r>
      <w:r w:rsidR="00972F42" w:rsidRPr="006C0345">
        <w:rPr>
          <w:rFonts w:ascii="Times New Roman" w:hAnsi="Times New Roman" w:cs="Times New Roman"/>
          <w:sz w:val="24"/>
          <w:szCs w:val="24"/>
        </w:rPr>
        <w:t>.</w:t>
      </w:r>
    </w:p>
    <w:p w:rsidR="00040305" w:rsidRPr="006C0345" w:rsidRDefault="00972F42" w:rsidP="0004030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 xml:space="preserve">Drop a perpendicular line from </w:t>
      </w:r>
      <w:r w:rsidRPr="006C034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2" type="#_x0000_t75" style="width:11.7pt;height:12.9pt" o:ole="">
            <v:imagedata r:id="rId160" o:title=""/>
          </v:shape>
          <o:OLEObject Type="Embed" ProgID="Equation.DSMT4" ShapeID="_x0000_i1102" DrawAspect="Content" ObjectID="_1446352206" r:id="rId161"/>
        </w:object>
      </w:r>
      <w:r w:rsidRPr="006C0345">
        <w:rPr>
          <w:rFonts w:ascii="Times New Roman" w:hAnsi="Times New Roman" w:cs="Times New Roman"/>
          <w:sz w:val="24"/>
          <w:szCs w:val="24"/>
        </w:rPr>
        <w:t xml:space="preserve"> to </w:t>
      </w:r>
      <w:r w:rsidRPr="006C0345">
        <w:rPr>
          <w:rFonts w:ascii="Times New Roman" w:hAnsi="Times New Roman" w:cs="Times New Roman"/>
          <w:position w:val="-4"/>
          <w:sz w:val="24"/>
          <w:szCs w:val="24"/>
        </w:rPr>
        <w:object w:dxaOrig="460" w:dyaOrig="320">
          <v:shape id="_x0000_i1103" type="#_x0000_t75" style="width:23.4pt;height:16pt" o:ole="">
            <v:imagedata r:id="rId162" o:title=""/>
          </v:shape>
          <o:OLEObject Type="Embed" ProgID="Equation.DSMT4" ShapeID="_x0000_i1103" DrawAspect="Content" ObjectID="_1446352207" r:id="rId163"/>
        </w:object>
      </w:r>
      <w:r w:rsidRPr="006C0345">
        <w:rPr>
          <w:rFonts w:ascii="Times New Roman" w:hAnsi="Times New Roman" w:cs="Times New Roman"/>
          <w:sz w:val="24"/>
          <w:szCs w:val="24"/>
        </w:rPr>
        <w:t>and call the point</w:t>
      </w:r>
    </w:p>
    <w:p w:rsidR="00972F42" w:rsidRPr="006C0345" w:rsidRDefault="00972F42" w:rsidP="0004030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 xml:space="preserve">of intersection </w:t>
      </w:r>
      <w:r w:rsidRPr="006C034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04" type="#_x0000_t75" style="width:9.25pt;height:12.9pt" o:ole="">
            <v:imagedata r:id="rId164" o:title=""/>
          </v:shape>
          <o:OLEObject Type="Embed" ProgID="Equation.DSMT4" ShapeID="_x0000_i1104" DrawAspect="Content" ObjectID="_1446352208" r:id="rId165"/>
        </w:object>
      </w:r>
      <w:r w:rsidRPr="006C0345">
        <w:rPr>
          <w:rFonts w:ascii="Times New Roman" w:hAnsi="Times New Roman" w:cs="Times New Roman"/>
          <w:sz w:val="24"/>
          <w:szCs w:val="24"/>
        </w:rPr>
        <w:t>. Notice that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105" type="#_x0000_t75" style="width:64.6pt;height:14.15pt" o:ole="">
            <v:imagedata r:id="rId166" o:title=""/>
          </v:shape>
          <o:OLEObject Type="Embed" ProgID="Equation.DSMT4" ShapeID="_x0000_i1105" DrawAspect="Content" ObjectID="_1446352209" r:id="rId167"/>
        </w:object>
      </w:r>
      <w:r w:rsidRPr="006C0345">
        <w:rPr>
          <w:rFonts w:ascii="Times New Roman" w:hAnsi="Times New Roman" w:cs="Times New Roman"/>
          <w:sz w:val="24"/>
          <w:szCs w:val="24"/>
        </w:rPr>
        <w:t xml:space="preserve">and </w:t>
      </w:r>
      <w:r w:rsidRPr="006C0345">
        <w:rPr>
          <w:rFonts w:ascii="Times New Roman" w:hAnsi="Times New Roman" w:cs="Times New Roman"/>
          <w:position w:val="-4"/>
          <w:sz w:val="24"/>
          <w:szCs w:val="24"/>
        </w:rPr>
        <w:object w:dxaOrig="940" w:dyaOrig="260">
          <v:shape id="_x0000_i1106" type="#_x0000_t75" style="width:47.4pt;height:12.9pt" o:ole="">
            <v:imagedata r:id="rId168" o:title=""/>
          </v:shape>
          <o:OLEObject Type="Embed" ProgID="Equation.DSMT4" ShapeID="_x0000_i1106" DrawAspect="Content" ObjectID="_1446352210" r:id="rId169"/>
        </w:object>
      </w:r>
      <w:r w:rsidRPr="006C0345">
        <w:rPr>
          <w:rFonts w:ascii="Times New Roman" w:hAnsi="Times New Roman" w:cs="Times New Roman"/>
          <w:sz w:val="24"/>
          <w:szCs w:val="24"/>
        </w:rPr>
        <w:t>.</w:t>
      </w:r>
    </w:p>
    <w:p w:rsidR="00040305" w:rsidRPr="006C0345" w:rsidRDefault="00972F42" w:rsidP="0004030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 xml:space="preserve">Since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2140" w:dyaOrig="279">
          <v:shape id="_x0000_i1107" type="#_x0000_t75" style="width:107.1pt;height:14.15pt" o:ole="">
            <v:imagedata r:id="rId170" o:title=""/>
          </v:shape>
          <o:OLEObject Type="Embed" ProgID="Equation.DSMT4" ShapeID="_x0000_i1107" DrawAspect="Content" ObjectID="_1446352211" r:id="rId171"/>
        </w:object>
      </w:r>
      <w:r w:rsidRPr="006C0345">
        <w:rPr>
          <w:rFonts w:ascii="Times New Roman" w:hAnsi="Times New Roman" w:cs="Times New Roman"/>
          <w:sz w:val="24"/>
          <w:szCs w:val="24"/>
        </w:rPr>
        <w:t xml:space="preserve"> and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2220" w:dyaOrig="279">
          <v:shape id="_x0000_i1108" type="#_x0000_t75" style="width:110.15pt;height:14.15pt" o:ole="">
            <v:imagedata r:id="rId172" o:title=""/>
          </v:shape>
          <o:OLEObject Type="Embed" ProgID="Equation.DSMT4" ShapeID="_x0000_i1108" DrawAspect="Content" ObjectID="_1446352212" r:id="rId173"/>
        </w:object>
      </w:r>
      <w:r w:rsidRPr="006C0345">
        <w:rPr>
          <w:rFonts w:ascii="Times New Roman" w:hAnsi="Times New Roman" w:cs="Times New Roman"/>
          <w:sz w:val="24"/>
          <w:szCs w:val="24"/>
        </w:rPr>
        <w:t>,</w:t>
      </w:r>
    </w:p>
    <w:p w:rsidR="00972F42" w:rsidRPr="006C0345" w:rsidRDefault="00972F42" w:rsidP="0004030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we can use the Pythagorean Theorem to solve for the length</w:t>
      </w:r>
    </w:p>
    <w:p w:rsidR="00040305" w:rsidRPr="006C0345" w:rsidRDefault="00BD7D01" w:rsidP="0004030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73" type="#_x0000_t136" style="position:absolute;margin-left:354.75pt;margin-top:1.95pt;width:4.5pt;height:9pt;z-index:251705344" fillcolor="black">
            <v:shadow color="#868686"/>
            <v:textpath style="font-family:&quot;Times New Roman&quot;;font-size:12pt;v-text-kern:t" trim="t" fitpath="t" string="I"/>
          </v:shape>
        </w:pict>
      </w:r>
      <w:r w:rsidR="00972F42" w:rsidRPr="006C0345">
        <w:rPr>
          <w:rFonts w:ascii="Times New Roman" w:hAnsi="Times New Roman" w:cs="Times New Roman"/>
          <w:sz w:val="24"/>
          <w:szCs w:val="24"/>
        </w:rPr>
        <w:t xml:space="preserve">of </w:t>
      </w:r>
      <w:r w:rsidR="00972F42" w:rsidRPr="006C0345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109" type="#_x0000_t75" style="width:17.25pt;height:12.9pt" o:ole="">
            <v:imagedata r:id="rId174" o:title=""/>
          </v:shape>
          <o:OLEObject Type="Embed" ProgID="Equation.DSMT4" ShapeID="_x0000_i1109" DrawAspect="Content" ObjectID="_1446352213" r:id="rId175"/>
        </w:object>
      </w:r>
      <w:r w:rsidR="00972F42" w:rsidRPr="006C0345">
        <w:rPr>
          <w:rFonts w:ascii="Times New Roman" w:hAnsi="Times New Roman" w:cs="Times New Roman"/>
          <w:sz w:val="24"/>
          <w:szCs w:val="24"/>
        </w:rPr>
        <w:t xml:space="preserve">. </w:t>
      </w:r>
      <w:r w:rsidR="0041777F" w:rsidRPr="006C0345">
        <w:rPr>
          <w:rFonts w:ascii="Times New Roman" w:hAnsi="Times New Roman" w:cs="Times New Roman"/>
          <w:position w:val="-8"/>
          <w:sz w:val="24"/>
          <w:szCs w:val="24"/>
        </w:rPr>
        <w:object w:dxaOrig="2760" w:dyaOrig="400">
          <v:shape id="_x0000_i1110" type="#_x0000_t75" style="width:137.85pt;height:20.3pt" o:ole="">
            <v:imagedata r:id="rId176" o:title=""/>
          </v:shape>
          <o:OLEObject Type="Embed" ProgID="Equation.DSMT4" ShapeID="_x0000_i1110" DrawAspect="Content" ObjectID="_1446352214" r:id="rId177"/>
        </w:object>
      </w:r>
      <w:r w:rsidR="009A252E" w:rsidRPr="006C0345">
        <w:rPr>
          <w:rFonts w:ascii="Times New Roman" w:hAnsi="Times New Roman" w:cs="Times New Roman"/>
          <w:sz w:val="24"/>
          <w:szCs w:val="24"/>
        </w:rPr>
        <w:t xml:space="preserve">. Since </w:t>
      </w:r>
      <w:r w:rsidR="009A252E" w:rsidRPr="006C0345">
        <w:rPr>
          <w:rFonts w:ascii="Times New Roman" w:hAnsi="Times New Roman" w:cs="Times New Roman"/>
          <w:position w:val="-4"/>
          <w:sz w:val="24"/>
          <w:szCs w:val="24"/>
        </w:rPr>
        <w:object w:dxaOrig="940" w:dyaOrig="260">
          <v:shape id="_x0000_i1111" type="#_x0000_t75" style="width:47.4pt;height:12.9pt" o:ole="">
            <v:imagedata r:id="rId168" o:title=""/>
          </v:shape>
          <o:OLEObject Type="Embed" ProgID="Equation.DSMT4" ShapeID="_x0000_i1111" DrawAspect="Content" ObjectID="_1446352215" r:id="rId178"/>
        </w:object>
      </w:r>
      <w:r w:rsidR="009A252E" w:rsidRPr="006C0345">
        <w:rPr>
          <w:rFonts w:ascii="Times New Roman" w:hAnsi="Times New Roman" w:cs="Times New Roman"/>
          <w:sz w:val="24"/>
          <w:szCs w:val="24"/>
        </w:rPr>
        <w:t xml:space="preserve">and </w:t>
      </w:r>
    </w:p>
    <w:p w:rsidR="00040305" w:rsidRPr="006C0345" w:rsidRDefault="009A252E" w:rsidP="0004030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112" type="#_x0000_t75" style="width:21.55pt;height:12.9pt" o:ole="">
            <v:imagedata r:id="rId179" o:title=""/>
          </v:shape>
          <o:OLEObject Type="Embed" ProgID="Equation.DSMT4" ShapeID="_x0000_i1112" DrawAspect="Content" ObjectID="_1446352216" r:id="rId180"/>
        </w:object>
      </w:r>
      <w:r w:rsidRPr="006C0345">
        <w:rPr>
          <w:rFonts w:ascii="Times New Roman" w:hAnsi="Times New Roman" w:cs="Times New Roman"/>
          <w:sz w:val="24"/>
          <w:szCs w:val="24"/>
        </w:rPr>
        <w:t xml:space="preserve"> is the diameter of the circle, the radius of the circle is</w:t>
      </w:r>
      <w:r w:rsidR="0041777F" w:rsidRPr="006C0345">
        <w:rPr>
          <w:rFonts w:ascii="Times New Roman" w:hAnsi="Times New Roman" w:cs="Times New Roman"/>
          <w:sz w:val="24"/>
          <w:szCs w:val="24"/>
        </w:rPr>
        <w:t xml:space="preserve"> 6</w:t>
      </w:r>
      <w:r w:rsidRPr="006C0345">
        <w:rPr>
          <w:rFonts w:ascii="Times New Roman" w:hAnsi="Times New Roman" w:cs="Times New Roman"/>
          <w:sz w:val="24"/>
          <w:szCs w:val="24"/>
        </w:rPr>
        <w:t xml:space="preserve">. The area of the circle therefore is </w:t>
      </w:r>
      <w:r w:rsidR="0041777F" w:rsidRPr="006C0345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113" type="#_x0000_t75" style="width:60.3pt;height:16pt" o:ole="">
            <v:imagedata r:id="rId181" o:title=""/>
          </v:shape>
          <o:OLEObject Type="Embed" ProgID="Equation.DSMT4" ShapeID="_x0000_i1113" DrawAspect="Content" ObjectID="_1446352217" r:id="rId182"/>
        </w:object>
      </w:r>
      <w:r w:rsidRPr="006C0345">
        <w:rPr>
          <w:rFonts w:ascii="Times New Roman" w:hAnsi="Times New Roman" w:cs="Times New Roman"/>
          <w:sz w:val="24"/>
          <w:szCs w:val="24"/>
        </w:rPr>
        <w:t>.</w:t>
      </w:r>
    </w:p>
    <w:p w:rsidR="00040305" w:rsidRPr="006C0345" w:rsidRDefault="00040305" w:rsidP="0004030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A5BD6" w:rsidRPr="006C0345" w:rsidRDefault="007A5BD6" w:rsidP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21)</w:t>
      </w:r>
      <w:r w:rsidR="008B5EE3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8B5EE3" w:rsidRPr="00A61EB4">
        <w:rPr>
          <w:rFonts w:ascii="Times New Roman" w:hAnsi="Times New Roman" w:cs="Times New Roman"/>
          <w:b/>
          <w:sz w:val="24"/>
          <w:szCs w:val="24"/>
        </w:rPr>
        <w:t>D</w:t>
      </w:r>
      <w:r w:rsidR="00835C7D" w:rsidRPr="006C0345">
        <w:rPr>
          <w:rFonts w:ascii="Times New Roman" w:hAnsi="Times New Roman" w:cs="Times New Roman"/>
          <w:sz w:val="24"/>
          <w:szCs w:val="24"/>
        </w:rPr>
        <w:tab/>
        <w:t xml:space="preserve">The legs of an isosceles right triangle are congruent so each leg has a length of </w:t>
      </w:r>
      <w:r w:rsidR="00835C7D" w:rsidRPr="006C0345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114" type="#_x0000_t75" style="width:24pt;height:17.25pt" o:ole="">
            <v:imagedata r:id="rId183" o:title=""/>
          </v:shape>
          <o:OLEObject Type="Embed" ProgID="Equation.DSMT4" ShapeID="_x0000_i1114" DrawAspect="Content" ObjectID="_1446352218" r:id="rId184"/>
        </w:object>
      </w:r>
      <w:r w:rsidR="00835C7D" w:rsidRPr="006C0345">
        <w:rPr>
          <w:rFonts w:ascii="Times New Roman" w:hAnsi="Times New Roman" w:cs="Times New Roman"/>
          <w:sz w:val="24"/>
          <w:szCs w:val="24"/>
        </w:rPr>
        <w:t>.</w:t>
      </w:r>
    </w:p>
    <w:p w:rsidR="00835C7D" w:rsidRPr="006C0345" w:rsidRDefault="00835C7D" w:rsidP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 xml:space="preserve">The hypotenuse of the right triangle thus has a length of </w:t>
      </w:r>
      <w:r w:rsidRPr="006C0345">
        <w:rPr>
          <w:rFonts w:ascii="Times New Roman" w:hAnsi="Times New Roman" w:cs="Times New Roman"/>
          <w:position w:val="-12"/>
          <w:sz w:val="24"/>
          <w:szCs w:val="24"/>
        </w:rPr>
        <w:object w:dxaOrig="2840" w:dyaOrig="460">
          <v:shape id="_x0000_i1115" type="#_x0000_t75" style="width:141.55pt;height:23.4pt" o:ole="">
            <v:imagedata r:id="rId185" o:title=""/>
          </v:shape>
          <o:OLEObject Type="Embed" ProgID="Equation.DSMT4" ShapeID="_x0000_i1115" DrawAspect="Content" ObjectID="_1446352219" r:id="rId186"/>
        </w:object>
      </w:r>
      <w:r w:rsidRPr="006C0345">
        <w:rPr>
          <w:rFonts w:ascii="Times New Roman" w:hAnsi="Times New Roman" w:cs="Times New Roman"/>
          <w:sz w:val="24"/>
          <w:szCs w:val="24"/>
        </w:rPr>
        <w:t xml:space="preserve">. Since the hypotenuse of the right triangle is also </w:t>
      </w:r>
      <w:r w:rsidR="00C96DDB" w:rsidRPr="006C0345">
        <w:rPr>
          <w:rFonts w:ascii="Times New Roman" w:hAnsi="Times New Roman" w:cs="Times New Roman"/>
          <w:sz w:val="24"/>
          <w:szCs w:val="24"/>
        </w:rPr>
        <w:t xml:space="preserve">the diameter of the semicircle, the semicircle has a radius of </w:t>
      </w:r>
      <w:r w:rsidR="00C96DDB" w:rsidRPr="006C0345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116" type="#_x0000_t75" style="width:29.55pt;height:30.75pt" o:ole="">
            <v:imagedata r:id="rId187" o:title=""/>
          </v:shape>
          <o:OLEObject Type="Embed" ProgID="Equation.DSMT4" ShapeID="_x0000_i1116" DrawAspect="Content" ObjectID="_1446352220" r:id="rId188"/>
        </w:object>
      </w:r>
      <w:r w:rsidR="00C96DDB" w:rsidRPr="006C0345">
        <w:rPr>
          <w:rFonts w:ascii="Times New Roman" w:hAnsi="Times New Roman" w:cs="Times New Roman"/>
          <w:sz w:val="24"/>
          <w:szCs w:val="24"/>
        </w:rPr>
        <w:t xml:space="preserve">. The area of the figure is the sum of the areas of the right triangle and the semicircle. The right triangle has an area of </w:t>
      </w:r>
      <w:r w:rsidR="00C96DDB" w:rsidRPr="006C0345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117" type="#_x0000_t75" style="width:102.75pt;height:30.75pt" o:ole="">
            <v:imagedata r:id="rId189" o:title=""/>
          </v:shape>
          <o:OLEObject Type="Embed" ProgID="Equation.DSMT4" ShapeID="_x0000_i1117" DrawAspect="Content" ObjectID="_1446352221" r:id="rId190"/>
        </w:object>
      </w:r>
      <w:r w:rsidR="00C96DDB" w:rsidRPr="006C0345">
        <w:rPr>
          <w:rFonts w:ascii="Times New Roman" w:hAnsi="Times New Roman" w:cs="Times New Roman"/>
          <w:sz w:val="24"/>
          <w:szCs w:val="24"/>
        </w:rPr>
        <w:t xml:space="preserve"> and the semicircle has an area of </w:t>
      </w:r>
      <w:r w:rsidR="00C96DDB" w:rsidRPr="006C0345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118" type="#_x0000_t75" style="width:66.45pt;height:30.75pt" o:ole="">
            <v:imagedata r:id="rId191" o:title=""/>
          </v:shape>
          <o:OLEObject Type="Embed" ProgID="Equation.DSMT4" ShapeID="_x0000_i1118" DrawAspect="Content" ObjectID="_1446352222" r:id="rId192"/>
        </w:object>
      </w:r>
      <w:r w:rsidR="00C96DDB" w:rsidRPr="006C0345">
        <w:rPr>
          <w:rFonts w:ascii="Times New Roman" w:hAnsi="Times New Roman" w:cs="Times New Roman"/>
          <w:sz w:val="24"/>
          <w:szCs w:val="24"/>
        </w:rPr>
        <w:t xml:space="preserve">. Thus, the sum of the areas of the two figures is </w:t>
      </w:r>
      <w:r w:rsidR="00C96DDB" w:rsidRPr="006C0345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119" type="#_x0000_t75" style="width:35.7pt;height:30.75pt" o:ole="">
            <v:imagedata r:id="rId193" o:title=""/>
          </v:shape>
          <o:OLEObject Type="Embed" ProgID="Equation.DSMT4" ShapeID="_x0000_i1119" DrawAspect="Content" ObjectID="_1446352223" r:id="rId194"/>
        </w:object>
      </w:r>
      <w:r w:rsidR="00C96DDB" w:rsidRPr="006C0345">
        <w:rPr>
          <w:rFonts w:ascii="Times New Roman" w:hAnsi="Times New Roman" w:cs="Times New Roman"/>
          <w:sz w:val="24"/>
          <w:szCs w:val="24"/>
        </w:rPr>
        <w:t>.</w:t>
      </w:r>
    </w:p>
    <w:p w:rsidR="007A5BD6" w:rsidRPr="006C0345" w:rsidRDefault="007A5BD6" w:rsidP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22)</w:t>
      </w:r>
      <w:r w:rsidR="00AA3D59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AA3D59" w:rsidRPr="00A61EB4">
        <w:rPr>
          <w:rFonts w:ascii="Times New Roman" w:hAnsi="Times New Roman" w:cs="Times New Roman"/>
          <w:b/>
          <w:sz w:val="24"/>
          <w:szCs w:val="24"/>
        </w:rPr>
        <w:t>A</w:t>
      </w:r>
      <w:r w:rsidR="00835C7D" w:rsidRPr="006C0345">
        <w:rPr>
          <w:rFonts w:ascii="Times New Roman" w:hAnsi="Times New Roman" w:cs="Times New Roman"/>
          <w:sz w:val="24"/>
          <w:szCs w:val="24"/>
        </w:rPr>
        <w:tab/>
        <w:t xml:space="preserve">The measure of </w:t>
      </w:r>
      <w:r w:rsidR="00835C7D" w:rsidRPr="006C0345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20" type="#_x0000_t75" style="width:21.55pt;height:14.15pt" o:ole="">
            <v:imagedata r:id="rId195" o:title=""/>
          </v:shape>
          <o:OLEObject Type="Embed" ProgID="Equation.DSMT4" ShapeID="_x0000_i1120" DrawAspect="Content" ObjectID="_1446352224" r:id="rId196"/>
        </w:object>
      </w:r>
      <w:r w:rsidR="00835C7D" w:rsidRPr="006C0345">
        <w:rPr>
          <w:rFonts w:ascii="Times New Roman" w:hAnsi="Times New Roman" w:cs="Times New Roman"/>
          <w:sz w:val="24"/>
          <w:szCs w:val="24"/>
        </w:rPr>
        <w:t xml:space="preserve">is </w:t>
      </w:r>
      <w:r w:rsidR="00835C7D" w:rsidRPr="006C0345">
        <w:rPr>
          <w:rFonts w:ascii="Times New Roman" w:hAnsi="Times New Roman" w:cs="Times New Roman"/>
          <w:position w:val="-6"/>
          <w:sz w:val="24"/>
          <w:szCs w:val="24"/>
        </w:rPr>
        <w:object w:dxaOrig="3900" w:dyaOrig="279">
          <v:shape id="_x0000_i1121" type="#_x0000_t75" style="width:195.1pt;height:14.15pt" o:ole="">
            <v:imagedata r:id="rId197" o:title=""/>
          </v:shape>
          <o:OLEObject Type="Embed" ProgID="Equation.DSMT4" ShapeID="_x0000_i1121" DrawAspect="Content" ObjectID="_1446352225" r:id="rId198"/>
        </w:object>
      </w:r>
      <w:r w:rsidR="00835C7D" w:rsidRPr="006C0345">
        <w:rPr>
          <w:rFonts w:ascii="Times New Roman" w:hAnsi="Times New Roman" w:cs="Times New Roman"/>
          <w:sz w:val="24"/>
          <w:szCs w:val="24"/>
        </w:rPr>
        <w:t xml:space="preserve">. The exterior angle of C is the supplement of </w:t>
      </w:r>
      <w:r w:rsidR="00835C7D" w:rsidRPr="006C0345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22" type="#_x0000_t75" style="width:21.55pt;height:14.15pt" o:ole="">
            <v:imagedata r:id="rId195" o:title=""/>
          </v:shape>
          <o:OLEObject Type="Embed" ProgID="Equation.DSMT4" ShapeID="_x0000_i1122" DrawAspect="Content" ObjectID="_1446352226" r:id="rId199"/>
        </w:object>
      </w:r>
      <w:r w:rsidR="00835C7D" w:rsidRPr="006C0345">
        <w:rPr>
          <w:rFonts w:ascii="Times New Roman" w:hAnsi="Times New Roman" w:cs="Times New Roman"/>
          <w:sz w:val="24"/>
          <w:szCs w:val="24"/>
        </w:rPr>
        <w:t xml:space="preserve">or </w:t>
      </w:r>
      <w:r w:rsidR="00835C7D" w:rsidRPr="006C0345">
        <w:rPr>
          <w:rFonts w:ascii="Times New Roman" w:hAnsi="Times New Roman" w:cs="Times New Roman"/>
          <w:position w:val="-6"/>
          <w:sz w:val="24"/>
          <w:szCs w:val="24"/>
        </w:rPr>
        <w:object w:dxaOrig="1719" w:dyaOrig="279">
          <v:shape id="_x0000_i1123" type="#_x0000_t75" style="width:86.15pt;height:14.15pt" o:ole="">
            <v:imagedata r:id="rId200" o:title=""/>
          </v:shape>
          <o:OLEObject Type="Embed" ProgID="Equation.DSMT4" ShapeID="_x0000_i1123" DrawAspect="Content" ObjectID="_1446352227" r:id="rId201"/>
        </w:object>
      </w:r>
      <w:r w:rsidR="00835C7D" w:rsidRPr="006C0345">
        <w:rPr>
          <w:rFonts w:ascii="Times New Roman" w:hAnsi="Times New Roman" w:cs="Times New Roman"/>
          <w:sz w:val="24"/>
          <w:szCs w:val="24"/>
        </w:rPr>
        <w:t xml:space="preserve">. The supplement of the exterior angle of C is </w:t>
      </w:r>
      <w:r w:rsidR="00835C7D" w:rsidRPr="006C0345">
        <w:rPr>
          <w:rFonts w:ascii="Times New Roman" w:hAnsi="Times New Roman" w:cs="Times New Roman"/>
          <w:position w:val="-6"/>
          <w:sz w:val="24"/>
          <w:szCs w:val="24"/>
        </w:rPr>
        <w:object w:dxaOrig="1719" w:dyaOrig="279">
          <v:shape id="_x0000_i1124" type="#_x0000_t75" style="width:86.15pt;height:14.15pt" o:ole="">
            <v:imagedata r:id="rId202" o:title=""/>
          </v:shape>
          <o:OLEObject Type="Embed" ProgID="Equation.DSMT4" ShapeID="_x0000_i1124" DrawAspect="Content" ObjectID="_1446352228" r:id="rId203"/>
        </w:object>
      </w:r>
      <w:r w:rsidR="00835C7D" w:rsidRPr="006C0345">
        <w:rPr>
          <w:rFonts w:ascii="Times New Roman" w:hAnsi="Times New Roman" w:cs="Times New Roman"/>
          <w:sz w:val="24"/>
          <w:szCs w:val="24"/>
        </w:rPr>
        <w:t xml:space="preserve">. Taking the complement of </w:t>
      </w:r>
      <w:r w:rsidR="00835C7D" w:rsidRPr="006C0345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25" type="#_x0000_t75" style="width:20.3pt;height:12.9pt" o:ole="">
            <v:imagedata r:id="rId204" o:title=""/>
          </v:shape>
          <o:OLEObject Type="Embed" ProgID="Equation.DSMT4" ShapeID="_x0000_i1125" DrawAspect="Content" ObjectID="_1446352229" r:id="rId205"/>
        </w:object>
      </w:r>
      <w:r w:rsidR="00835C7D" w:rsidRPr="006C0345">
        <w:rPr>
          <w:rFonts w:ascii="Times New Roman" w:hAnsi="Times New Roman" w:cs="Times New Roman"/>
          <w:sz w:val="24"/>
          <w:szCs w:val="24"/>
        </w:rPr>
        <w:t xml:space="preserve">, we get </w:t>
      </w:r>
      <w:r w:rsidR="00835C7D" w:rsidRPr="006C0345">
        <w:rPr>
          <w:rFonts w:ascii="Times New Roman" w:hAnsi="Times New Roman" w:cs="Times New Roman"/>
          <w:position w:val="-6"/>
          <w:sz w:val="24"/>
          <w:szCs w:val="24"/>
        </w:rPr>
        <w:object w:dxaOrig="1520" w:dyaOrig="279">
          <v:shape id="_x0000_i1126" type="#_x0000_t75" style="width:75.7pt;height:14.15pt" o:ole="">
            <v:imagedata r:id="rId206" o:title=""/>
          </v:shape>
          <o:OLEObject Type="Embed" ProgID="Equation.DSMT4" ShapeID="_x0000_i1126" DrawAspect="Content" ObjectID="_1446352230" r:id="rId207"/>
        </w:object>
      </w:r>
      <w:r w:rsidR="00835C7D" w:rsidRPr="006C0345">
        <w:rPr>
          <w:rFonts w:ascii="Times New Roman" w:hAnsi="Times New Roman" w:cs="Times New Roman"/>
          <w:sz w:val="24"/>
          <w:szCs w:val="24"/>
        </w:rPr>
        <w:t xml:space="preserve">. Finally, taking the supplement of </w:t>
      </w:r>
      <w:r w:rsidR="00835C7D" w:rsidRPr="006C034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27" type="#_x0000_t75" style="width:20.3pt;height:14.15pt" o:ole="">
            <v:imagedata r:id="rId208" o:title=""/>
          </v:shape>
          <o:OLEObject Type="Embed" ProgID="Equation.DSMT4" ShapeID="_x0000_i1127" DrawAspect="Content" ObjectID="_1446352231" r:id="rId209"/>
        </w:object>
      </w:r>
      <w:r w:rsidR="00835C7D" w:rsidRPr="006C0345">
        <w:rPr>
          <w:rFonts w:ascii="Times New Roman" w:hAnsi="Times New Roman" w:cs="Times New Roman"/>
          <w:sz w:val="24"/>
          <w:szCs w:val="24"/>
        </w:rPr>
        <w:t xml:space="preserve">, we get </w:t>
      </w:r>
      <w:r w:rsidR="00835C7D" w:rsidRPr="006C0345">
        <w:rPr>
          <w:rFonts w:ascii="Times New Roman" w:hAnsi="Times New Roman" w:cs="Times New Roman"/>
          <w:position w:val="-6"/>
          <w:sz w:val="24"/>
          <w:szCs w:val="24"/>
        </w:rPr>
        <w:object w:dxaOrig="1719" w:dyaOrig="279">
          <v:shape id="_x0000_i1128" type="#_x0000_t75" style="width:86.15pt;height:14.15pt" o:ole="">
            <v:imagedata r:id="rId210" o:title=""/>
          </v:shape>
          <o:OLEObject Type="Embed" ProgID="Equation.DSMT4" ShapeID="_x0000_i1128" DrawAspect="Content" ObjectID="_1446352232" r:id="rId211"/>
        </w:object>
      </w:r>
      <w:r w:rsidR="00835C7D" w:rsidRPr="006C0345">
        <w:rPr>
          <w:rFonts w:ascii="Times New Roman" w:hAnsi="Times New Roman" w:cs="Times New Roman"/>
          <w:sz w:val="24"/>
          <w:szCs w:val="24"/>
        </w:rPr>
        <w:t>.</w:t>
      </w:r>
    </w:p>
    <w:p w:rsidR="004700A7" w:rsidRPr="006C0345" w:rsidRDefault="004700A7" w:rsidP="007A5BD6">
      <w:pPr>
        <w:rPr>
          <w:rFonts w:ascii="Times New Roman" w:hAnsi="Times New Roman" w:cs="Times New Roman"/>
          <w:sz w:val="24"/>
          <w:szCs w:val="24"/>
        </w:rPr>
      </w:pPr>
    </w:p>
    <w:p w:rsidR="007A5BD6" w:rsidRPr="006C0345" w:rsidRDefault="007A5BD6" w:rsidP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23)</w:t>
      </w:r>
      <w:r w:rsidR="009453C8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9453C8" w:rsidRPr="00A61EB4">
        <w:rPr>
          <w:rFonts w:ascii="Times New Roman" w:hAnsi="Times New Roman" w:cs="Times New Roman"/>
          <w:b/>
          <w:sz w:val="24"/>
          <w:szCs w:val="24"/>
        </w:rPr>
        <w:t>B</w:t>
      </w:r>
      <w:r w:rsidR="0033343A" w:rsidRPr="006C0345">
        <w:rPr>
          <w:rFonts w:ascii="Times New Roman" w:hAnsi="Times New Roman" w:cs="Times New Roman"/>
          <w:sz w:val="24"/>
          <w:szCs w:val="24"/>
        </w:rPr>
        <w:tab/>
        <w:t xml:space="preserve">An analog clock has 12 numbers so the number of degrees between each number is </w:t>
      </w:r>
      <w:r w:rsidR="0033343A" w:rsidRPr="006C0345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129" type="#_x0000_t75" style="width:56pt;height:30.75pt" o:ole="">
            <v:imagedata r:id="rId212" o:title=""/>
          </v:shape>
          <o:OLEObject Type="Embed" ProgID="Equation.DSMT4" ShapeID="_x0000_i1129" DrawAspect="Content" ObjectID="_1446352233" r:id="rId213"/>
        </w:object>
      </w:r>
      <w:r w:rsidR="0033343A" w:rsidRPr="006C0345">
        <w:rPr>
          <w:rFonts w:ascii="Times New Roman" w:hAnsi="Times New Roman" w:cs="Times New Roman"/>
          <w:sz w:val="24"/>
          <w:szCs w:val="24"/>
        </w:rPr>
        <w:t xml:space="preserve">. Thus, the number of degrees between the 12 and the 3 on the clock is </w:t>
      </w:r>
      <w:r w:rsidR="0033343A" w:rsidRPr="006C0345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130" type="#_x0000_t75" style="width:62.15pt;height:14.15pt" o:ole="">
            <v:imagedata r:id="rId214" o:title=""/>
          </v:shape>
          <o:OLEObject Type="Embed" ProgID="Equation.DSMT4" ShapeID="_x0000_i1130" DrawAspect="Content" ObjectID="_1446352234" r:id="rId215"/>
        </w:object>
      </w:r>
      <w:r w:rsidR="0033343A" w:rsidRPr="006C0345">
        <w:rPr>
          <w:rFonts w:ascii="Times New Roman" w:hAnsi="Times New Roman" w:cs="Times New Roman"/>
          <w:sz w:val="24"/>
          <w:szCs w:val="24"/>
        </w:rPr>
        <w:t xml:space="preserve">. However, at 12:15, the hour hand is </w:t>
      </w:r>
      <w:r w:rsidR="0033343A" w:rsidRPr="006C034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31" type="#_x0000_t75" style="width:11.7pt;height:30.75pt" o:ole="">
            <v:imagedata r:id="rId216" o:title=""/>
          </v:shape>
          <o:OLEObject Type="Embed" ProgID="Equation.DSMT4" ShapeID="_x0000_i1131" DrawAspect="Content" ObjectID="_1446352235" r:id="rId217"/>
        </w:object>
      </w:r>
      <w:r w:rsidR="0033343A" w:rsidRPr="006C0345">
        <w:rPr>
          <w:rFonts w:ascii="Times New Roman" w:hAnsi="Times New Roman" w:cs="Times New Roman"/>
          <w:sz w:val="24"/>
          <w:szCs w:val="24"/>
        </w:rPr>
        <w:t xml:space="preserve">the way from 12 to 1 so we must subtract </w:t>
      </w:r>
      <w:r w:rsidR="0033343A" w:rsidRPr="006C034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32" type="#_x0000_t75" style="width:11.7pt;height:30.75pt" o:ole="">
            <v:imagedata r:id="rId216" o:title=""/>
          </v:shape>
          <o:OLEObject Type="Embed" ProgID="Equation.DSMT4" ShapeID="_x0000_i1132" DrawAspect="Content" ObjectID="_1446352236" r:id="rId218"/>
        </w:object>
      </w:r>
      <w:r w:rsidR="0033343A" w:rsidRPr="006C0345">
        <w:rPr>
          <w:rFonts w:ascii="Times New Roman" w:hAnsi="Times New Roman" w:cs="Times New Roman"/>
          <w:sz w:val="24"/>
          <w:szCs w:val="24"/>
        </w:rPr>
        <w:t xml:space="preserve">of </w:t>
      </w:r>
      <w:r w:rsidR="0033343A" w:rsidRPr="006C034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33" type="#_x0000_t75" style="width:20.3pt;height:14.15pt" o:ole="">
            <v:imagedata r:id="rId219" o:title=""/>
          </v:shape>
          <o:OLEObject Type="Embed" ProgID="Equation.DSMT4" ShapeID="_x0000_i1133" DrawAspect="Content" ObjectID="_1446352237" r:id="rId220"/>
        </w:object>
      </w:r>
      <w:r w:rsidR="0033343A" w:rsidRPr="006C0345">
        <w:rPr>
          <w:rFonts w:ascii="Times New Roman" w:hAnsi="Times New Roman" w:cs="Times New Roman"/>
          <w:sz w:val="24"/>
          <w:szCs w:val="24"/>
        </w:rPr>
        <w:t xml:space="preserve">from </w:t>
      </w:r>
      <w:r w:rsidR="0033343A" w:rsidRPr="006C034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34" type="#_x0000_t75" style="width:20.3pt;height:14.15pt" o:ole="">
            <v:imagedata r:id="rId221" o:title=""/>
          </v:shape>
          <o:OLEObject Type="Embed" ProgID="Equation.DSMT4" ShapeID="_x0000_i1134" DrawAspect="Content" ObjectID="_1446352238" r:id="rId222"/>
        </w:object>
      </w:r>
      <w:r w:rsidR="0033343A" w:rsidRPr="006C0345">
        <w:rPr>
          <w:rFonts w:ascii="Times New Roman" w:hAnsi="Times New Roman" w:cs="Times New Roman"/>
          <w:sz w:val="24"/>
          <w:szCs w:val="24"/>
        </w:rPr>
        <w:t xml:space="preserve">. Thus, the angle between the hands at 12:15 is </w:t>
      </w:r>
      <w:r w:rsidR="0033343A" w:rsidRPr="006C0345">
        <w:rPr>
          <w:rFonts w:ascii="Times New Roman" w:hAnsi="Times New Roman" w:cs="Times New Roman"/>
          <w:position w:val="-24"/>
          <w:sz w:val="24"/>
          <w:szCs w:val="24"/>
        </w:rPr>
        <w:object w:dxaOrig="3180" w:dyaOrig="620">
          <v:shape id="_x0000_i1135" type="#_x0000_t75" style="width:158.75pt;height:30.75pt" o:ole="">
            <v:imagedata r:id="rId223" o:title=""/>
          </v:shape>
          <o:OLEObject Type="Embed" ProgID="Equation.DSMT4" ShapeID="_x0000_i1135" DrawAspect="Content" ObjectID="_1446352239" r:id="rId224"/>
        </w:object>
      </w:r>
      <w:r w:rsidR="0033343A" w:rsidRPr="006C0345">
        <w:rPr>
          <w:rFonts w:ascii="Times New Roman" w:hAnsi="Times New Roman" w:cs="Times New Roman"/>
          <w:sz w:val="24"/>
          <w:szCs w:val="24"/>
        </w:rPr>
        <w:t>.</w:t>
      </w:r>
    </w:p>
    <w:p w:rsidR="007A5BD6" w:rsidRPr="006C0345" w:rsidRDefault="007A5BD6" w:rsidP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lastRenderedPageBreak/>
        <w:t>24)</w:t>
      </w:r>
      <w:r w:rsidR="008B5EE3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8B5EE3" w:rsidRPr="00A61EB4">
        <w:rPr>
          <w:rFonts w:ascii="Times New Roman" w:hAnsi="Times New Roman" w:cs="Times New Roman"/>
          <w:b/>
          <w:sz w:val="24"/>
          <w:szCs w:val="24"/>
        </w:rPr>
        <w:t>B</w:t>
      </w:r>
      <w:r w:rsidR="00C96DDB" w:rsidRPr="006C0345">
        <w:rPr>
          <w:rFonts w:ascii="Times New Roman" w:hAnsi="Times New Roman" w:cs="Times New Roman"/>
          <w:sz w:val="24"/>
          <w:szCs w:val="24"/>
        </w:rPr>
        <w:tab/>
        <w:t xml:space="preserve">Since the pie is 2 in. deep, the radius of the </w:t>
      </w:r>
      <w:r w:rsidR="00915230">
        <w:rPr>
          <w:rFonts w:ascii="Times New Roman" w:hAnsi="Times New Roman" w:cs="Times New Roman"/>
          <w:sz w:val="24"/>
          <w:szCs w:val="24"/>
        </w:rPr>
        <w:t>base</w:t>
      </w:r>
      <w:r w:rsidR="00C96DDB" w:rsidRPr="006C0345">
        <w:rPr>
          <w:rFonts w:ascii="Times New Roman" w:hAnsi="Times New Roman" w:cs="Times New Roman"/>
          <w:sz w:val="24"/>
          <w:szCs w:val="24"/>
        </w:rPr>
        <w:t xml:space="preserve"> is </w:t>
      </w:r>
      <w:r w:rsidR="00C96DDB" w:rsidRPr="006C0345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136" type="#_x0000_t75" style="width:41.25pt;height:14.15pt" o:ole="">
            <v:imagedata r:id="rId225" o:title=""/>
          </v:shape>
          <o:OLEObject Type="Embed" ProgID="Equation.DSMT4" ShapeID="_x0000_i1136" DrawAspect="Content" ObjectID="_1446352240" r:id="rId226"/>
        </w:object>
      </w:r>
      <w:r w:rsidR="00C96DDB" w:rsidRPr="006C0345">
        <w:rPr>
          <w:rFonts w:ascii="Times New Roman" w:hAnsi="Times New Roman" w:cs="Times New Roman"/>
          <w:sz w:val="24"/>
          <w:szCs w:val="24"/>
        </w:rPr>
        <w:t xml:space="preserve">in. Thus the pie Nick received has a volume of </w:t>
      </w:r>
      <w:r w:rsidR="009806FF" w:rsidRPr="006C0345">
        <w:rPr>
          <w:rFonts w:ascii="Times New Roman" w:hAnsi="Times New Roman" w:cs="Times New Roman"/>
          <w:position w:val="-24"/>
          <w:sz w:val="24"/>
          <w:szCs w:val="24"/>
        </w:rPr>
        <w:object w:dxaOrig="2600" w:dyaOrig="620">
          <v:shape id="_x0000_i1137" type="#_x0000_t75" style="width:129.85pt;height:30.75pt" o:ole="">
            <v:imagedata r:id="rId227" o:title=""/>
          </v:shape>
          <o:OLEObject Type="Embed" ProgID="Equation.DSMT4" ShapeID="_x0000_i1137" DrawAspect="Content" ObjectID="_1446352241" r:id="rId228"/>
        </w:object>
      </w:r>
      <w:r w:rsidR="009806FF" w:rsidRPr="006C0345">
        <w:rPr>
          <w:rFonts w:ascii="Times New Roman" w:hAnsi="Times New Roman" w:cs="Times New Roman"/>
          <w:sz w:val="24"/>
          <w:szCs w:val="24"/>
        </w:rPr>
        <w:t xml:space="preserve">cubic inches. Since Nick gave </w:t>
      </w:r>
      <w:r w:rsidR="009806FF" w:rsidRPr="006C0345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38" type="#_x0000_t75" style="width:11.1pt;height:30.75pt" o:ole="">
            <v:imagedata r:id="rId229" o:title=""/>
          </v:shape>
          <o:OLEObject Type="Embed" ProgID="Equation.DSMT4" ShapeID="_x0000_i1138" DrawAspect="Content" ObjectID="_1446352242" r:id="rId230"/>
        </w:object>
      </w:r>
      <w:r w:rsidR="009806FF" w:rsidRPr="006C0345">
        <w:rPr>
          <w:rFonts w:ascii="Times New Roman" w:hAnsi="Times New Roman" w:cs="Times New Roman"/>
          <w:sz w:val="24"/>
          <w:szCs w:val="24"/>
        </w:rPr>
        <w:t xml:space="preserve"> of the pie to Andrew, Andrew received </w:t>
      </w:r>
      <w:r w:rsidR="009806FF" w:rsidRPr="006C0345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139" type="#_x0000_t75" style="width:63.4pt;height:30.75pt" o:ole="">
            <v:imagedata r:id="rId231" o:title=""/>
          </v:shape>
          <o:OLEObject Type="Embed" ProgID="Equation.DSMT4" ShapeID="_x0000_i1139" DrawAspect="Content" ObjectID="_1446352243" r:id="rId232"/>
        </w:object>
      </w:r>
      <w:r w:rsidR="009806FF" w:rsidRPr="006C0345">
        <w:rPr>
          <w:rFonts w:ascii="Times New Roman" w:hAnsi="Times New Roman" w:cs="Times New Roman"/>
          <w:sz w:val="24"/>
          <w:szCs w:val="24"/>
        </w:rPr>
        <w:t>cubic inches of the pie.</w:t>
      </w:r>
    </w:p>
    <w:p w:rsidR="00A61EB4" w:rsidRDefault="00A61EB4" w:rsidP="009A252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61EB4" w:rsidRDefault="000C7A45" w:rsidP="009A252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4657090</wp:posOffset>
                </wp:positionH>
                <wp:positionV relativeFrom="paragraph">
                  <wp:posOffset>-57150</wp:posOffset>
                </wp:positionV>
                <wp:extent cx="424815" cy="272415"/>
                <wp:effectExtent l="8255" t="9525" r="5080" b="13335"/>
                <wp:wrapNone/>
                <wp:docPr id="10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815" cy="272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 w:rsidP="004321F9">
                            <w:r w:rsidRPr="004321F9">
                              <w:rPr>
                                <w:position w:val="-10"/>
                              </w:rPr>
                              <w:object w:dxaOrig="360" w:dyaOrig="260">
                                <v:shape id="_x0000_i1166" type="#_x0000_t75" style="width:18.45pt;height:12.9pt" o:ole="">
                                  <v:imagedata r:id="rId233" o:title=""/>
                                </v:shape>
                                <o:OLEObject Type="Embed" ProgID="Equation.DSMT4" ShapeID="_x0000_i1166" DrawAspect="Content" ObjectID="_1446352270" r:id="rId23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" o:spid="_x0000_s1058" type="#_x0000_t202" style="position:absolute;margin-left:366.7pt;margin-top:-4.5pt;width:33.45pt;height:21.45pt;z-index:25171456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">
                <v:textbox>
                  <w:txbxContent>
                    <w:p w:rsidR="00897C05" w:rsidRDefault="00897C05" w:rsidP="004321F9">
                      <w:r w:rsidRPr="004321F9">
                        <w:rPr>
                          <w:position w:val="-10"/>
                        </w:rPr>
                        <w:object w:dxaOrig="360" w:dyaOrig="260">
                          <v:shape id="_x0000_i1166" type="#_x0000_t75" style="width:18.45pt;height:12.9pt" o:ole="">
                            <v:imagedata r:id="rId233" o:title=""/>
                          </v:shape>
                          <o:OLEObject Type="Embed" ProgID="Equation.DSMT4" ShapeID="_x0000_i1166" DrawAspect="Content" ObjectID="_1446352270" r:id="rId23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A61EB4" w:rsidRDefault="000C7A45" w:rsidP="009A252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667250</wp:posOffset>
                </wp:positionH>
                <wp:positionV relativeFrom="paragraph">
                  <wp:posOffset>-167005</wp:posOffset>
                </wp:positionV>
                <wp:extent cx="428625" cy="876935"/>
                <wp:effectExtent l="13970" t="11430" r="13970" b="7620"/>
                <wp:wrapNone/>
                <wp:docPr id="9" name="Arc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428625" cy="87693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43190"/>
                            <a:gd name="T2" fmla="*/ 655 w 21600"/>
                            <a:gd name="T3" fmla="*/ 43190 h 43190"/>
                            <a:gd name="T4" fmla="*/ 0 w 21600"/>
                            <a:gd name="T5" fmla="*/ 21600 h 431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4319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3274"/>
                                <a:pt x="12323" y="42836"/>
                                <a:pt x="655" y="43190"/>
                              </a:cubicBezTo>
                            </a:path>
                            <a:path w="21600" h="4319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3274"/>
                                <a:pt x="12323" y="42836"/>
                                <a:pt x="655" y="4319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50" o:spid="_x0000_s1026" style="position:absolute;margin-left:367.5pt;margin-top:-13.15pt;width:33.75pt;height:69.05pt;rotation:-90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43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" path="m-1,nfc11929,,21600,9670,21600,21600v,11674,-9277,21236,-20945,21590em-1,nsc11929,,21600,9670,21600,21600v,11674,-9277,21236,-20945,21590l,21600,-1,xe" filled="f">
                <v:path arrowok="t" o:extrusionok="f" o:connecttype="custom" o:connectlocs="0,0;12998,876935;0,438569" o:connectangles="0,0,0"/>
              </v:shape>
            </w:pict>
          </mc:Fallback>
        </mc:AlternateContent>
      </w:r>
    </w:p>
    <w:p w:rsidR="007A5BD6" w:rsidRPr="006C0345" w:rsidRDefault="007A5BD6" w:rsidP="009A252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25)</w:t>
      </w:r>
      <w:r w:rsidR="00B16C6E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B16C6E" w:rsidRPr="00A61EB4">
        <w:rPr>
          <w:rFonts w:ascii="Times New Roman" w:hAnsi="Times New Roman" w:cs="Times New Roman"/>
          <w:b/>
          <w:sz w:val="24"/>
          <w:szCs w:val="24"/>
        </w:rPr>
        <w:t>E</w:t>
      </w:r>
      <w:r w:rsidR="009A252E" w:rsidRPr="006C0345">
        <w:rPr>
          <w:rFonts w:ascii="Times New Roman" w:hAnsi="Times New Roman" w:cs="Times New Roman"/>
          <w:sz w:val="24"/>
          <w:szCs w:val="24"/>
        </w:rPr>
        <w:tab/>
        <w:t>Call the radius of the quarter circle x and call the radius</w:t>
      </w:r>
    </w:p>
    <w:p w:rsidR="009A252E" w:rsidRPr="006C0345" w:rsidRDefault="000C7A45" w:rsidP="009A252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718050</wp:posOffset>
                </wp:positionH>
                <wp:positionV relativeFrom="paragraph">
                  <wp:posOffset>144145</wp:posOffset>
                </wp:positionV>
                <wp:extent cx="412115" cy="285750"/>
                <wp:effectExtent l="12700" t="5715" r="13335" b="13335"/>
                <wp:wrapNone/>
                <wp:docPr id="8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 w:rsidP="004321F9">
                            <w:r w:rsidRPr="004321F9">
                              <w:rPr>
                                <w:position w:val="-10"/>
                              </w:rPr>
                              <w:object w:dxaOrig="340" w:dyaOrig="320">
                                <v:shape id="_x0000_i1167" type="#_x0000_t75" style="width:17.25pt;height:16pt" o:ole="">
                                  <v:imagedata r:id="rId236" o:title=""/>
                                </v:shape>
                                <o:OLEObject Type="Embed" ProgID="Equation.DSMT4" ShapeID="_x0000_i1167" DrawAspect="Content" ObjectID="_1446352271" r:id="rId23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5" o:spid="_x0000_s1059" type="#_x0000_t202" style="position:absolute;margin-left:371.5pt;margin-top:11.35pt;width:32.45pt;height:22.5pt;z-index:251712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">
                <v:textbox>
                  <w:txbxContent>
                    <w:p w:rsidR="00897C05" w:rsidRDefault="00897C05" w:rsidP="004321F9">
                      <w:r w:rsidRPr="004321F9">
                        <w:rPr>
                          <w:position w:val="-10"/>
                        </w:rPr>
                        <w:object w:dxaOrig="340" w:dyaOrig="320">
                          <v:shape id="_x0000_i1167" type="#_x0000_t75" style="width:17.25pt;height:16pt" o:ole="">
                            <v:imagedata r:id="rId236" o:title=""/>
                          </v:shape>
                          <o:OLEObject Type="Embed" ProgID="Equation.DSMT4" ShapeID="_x0000_i1167" DrawAspect="Content" ObjectID="_1446352271" r:id="rId23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443095</wp:posOffset>
                </wp:positionH>
                <wp:positionV relativeFrom="paragraph">
                  <wp:posOffset>82550</wp:posOffset>
                </wp:positionV>
                <wp:extent cx="876935" cy="0"/>
                <wp:effectExtent l="13970" t="10795" r="13970" b="8255"/>
                <wp:wrapNone/>
                <wp:docPr id="7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69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" o:spid="_x0000_s1026" type="#_x0000_t32" style="position:absolute;margin-left:349.85pt;margin-top:6.5pt;width:69.05pt;height:0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"/>
            </w:pict>
          </mc:Fallback>
        </mc:AlternateContent>
      </w:r>
      <w:r w:rsidR="009A252E" w:rsidRPr="006C0345">
        <w:rPr>
          <w:rFonts w:ascii="Times New Roman" w:hAnsi="Times New Roman" w:cs="Times New Roman"/>
          <w:sz w:val="24"/>
          <w:szCs w:val="24"/>
        </w:rPr>
        <w:t>of the semicircle y. The perimeter of the quarter circle is given</w:t>
      </w:r>
    </w:p>
    <w:p w:rsidR="009A252E" w:rsidRPr="006C0345" w:rsidRDefault="000C7A45" w:rsidP="009A252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4076700</wp:posOffset>
                </wp:positionH>
                <wp:positionV relativeFrom="paragraph">
                  <wp:posOffset>132715</wp:posOffset>
                </wp:positionV>
                <wp:extent cx="366395" cy="455295"/>
                <wp:effectExtent l="9525" t="5715" r="5080" b="5715"/>
                <wp:wrapNone/>
                <wp:docPr id="6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6395" cy="455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 w:rsidP="004321F9">
                            <w:r w:rsidRPr="004321F9">
                              <w:rPr>
                                <w:position w:val="-24"/>
                              </w:rPr>
                              <w:object w:dxaOrig="380" w:dyaOrig="620">
                                <v:shape id="_x0000_i1168" type="#_x0000_t75" style="width:18.45pt;height:30.75pt" o:ole="">
                                  <v:imagedata r:id="rId239" o:title=""/>
                                </v:shape>
                                <o:OLEObject Type="Embed" ProgID="Equation.DSMT4" ShapeID="_x0000_i1168" DrawAspect="Content" ObjectID="_1446352272" r:id="rId24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9" o:spid="_x0000_s1060" type="#_x0000_t202" style="position:absolute;margin-left:321pt;margin-top:10.45pt;width:28.85pt;height:35.8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">
                <v:textbox>
                  <w:txbxContent>
                    <w:p w:rsidR="00897C05" w:rsidRDefault="00897C05" w:rsidP="004321F9">
                      <w:r w:rsidRPr="004321F9">
                        <w:rPr>
                          <w:position w:val="-24"/>
                        </w:rPr>
                        <w:object w:dxaOrig="380" w:dyaOrig="620">
                          <v:shape id="_x0000_i1168" type="#_x0000_t75" style="width:18.45pt;height:30.75pt" o:ole="">
                            <v:imagedata r:id="rId239" o:title=""/>
                          </v:shape>
                          <o:OLEObject Type="Embed" ProgID="Equation.DSMT4" ShapeID="_x0000_i1168" DrawAspect="Content" ObjectID="_1446352272" r:id="rId24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9A252E" w:rsidRPr="006C0345">
        <w:rPr>
          <w:rFonts w:ascii="Times New Roman" w:hAnsi="Times New Roman" w:cs="Times New Roman"/>
          <w:sz w:val="24"/>
          <w:szCs w:val="24"/>
        </w:rPr>
        <w:t>by</w:t>
      </w:r>
      <w:r w:rsidR="004F2BE0" w:rsidRPr="006C0345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140" type="#_x0000_t75" style="width:126.75pt;height:30.75pt" o:ole="">
            <v:imagedata r:id="rId242" o:title=""/>
          </v:shape>
          <o:OLEObject Type="Embed" ProgID="Equation.DSMT4" ShapeID="_x0000_i1140" DrawAspect="Content" ObjectID="_1446352244" r:id="rId243"/>
        </w:object>
      </w:r>
      <w:r w:rsidR="009A252E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4F2BE0" w:rsidRPr="006C0345">
        <w:rPr>
          <w:rFonts w:ascii="Times New Roman" w:hAnsi="Times New Roman" w:cs="Times New Roman"/>
          <w:sz w:val="24"/>
          <w:szCs w:val="24"/>
        </w:rPr>
        <w:t>and the perimeter of the semicircle</w:t>
      </w:r>
    </w:p>
    <w:p w:rsidR="009A252E" w:rsidRPr="006C0345" w:rsidRDefault="000C7A45" w:rsidP="009A252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4926330</wp:posOffset>
                </wp:positionH>
                <wp:positionV relativeFrom="paragraph">
                  <wp:posOffset>236855</wp:posOffset>
                </wp:positionV>
                <wp:extent cx="311785" cy="222885"/>
                <wp:effectExtent l="13335" t="8890" r="8255" b="6350"/>
                <wp:wrapNone/>
                <wp:docPr id="5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22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 w:rsidP="004321F9">
                            <w:r w:rsidRPr="004321F9">
                              <w:rPr>
                                <w:position w:val="-6"/>
                              </w:rPr>
                              <w:object w:dxaOrig="200" w:dyaOrig="220">
                                <v:shape id="_x0000_i1169" type="#_x0000_t75" style="width:9.25pt;height:11.1pt" o:ole="">
                                  <v:imagedata r:id="rId244" o:title=""/>
                                </v:shape>
                                <o:OLEObject Type="Embed" ProgID="Equation.DSMT4" ShapeID="_x0000_i1169" DrawAspect="Content" ObjectID="_1446352273" r:id="rId24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7" o:spid="_x0000_s1061" type="#_x0000_t202" style="position:absolute;margin-left:387.9pt;margin-top:18.65pt;width:24.55pt;height:17.55pt;z-index:25171660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">
                <v:textbox>
                  <w:txbxContent>
                    <w:p w:rsidR="00897C05" w:rsidRDefault="00897C05" w:rsidP="004321F9">
                      <w:r w:rsidRPr="004321F9">
                        <w:rPr>
                          <w:position w:val="-6"/>
                        </w:rPr>
                        <w:object w:dxaOrig="200" w:dyaOrig="220">
                          <v:shape id="_x0000_i1169" type="#_x0000_t75" style="width:9.25pt;height:11.1pt" o:ole="">
                            <v:imagedata r:id="rId244" o:title=""/>
                          </v:shape>
                          <o:OLEObject Type="Embed" ProgID="Equation.DSMT4" ShapeID="_x0000_i1169" DrawAspect="Content" ObjectID="_1446352273" r:id="rId246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848225</wp:posOffset>
                </wp:positionH>
                <wp:positionV relativeFrom="paragraph">
                  <wp:posOffset>55245</wp:posOffset>
                </wp:positionV>
                <wp:extent cx="0" cy="552450"/>
                <wp:effectExtent l="9525" t="9525" r="9525" b="9525"/>
                <wp:wrapNone/>
                <wp:docPr id="4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552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4" o:spid="_x0000_s1026" type="#_x0000_t32" style="position:absolute;margin-left:381.75pt;margin-top:4.35pt;width:0;height:43.5pt;flip: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305300</wp:posOffset>
                </wp:positionH>
                <wp:positionV relativeFrom="paragraph">
                  <wp:posOffset>55245</wp:posOffset>
                </wp:positionV>
                <wp:extent cx="542925" cy="552450"/>
                <wp:effectExtent l="9525" t="9525" r="9525" b="9525"/>
                <wp:wrapNone/>
                <wp:docPr id="3" name="Arc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542925" cy="55245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52" o:spid="_x0000_s1026" style="position:absolute;margin-left:339pt;margin-top:4.35pt;width:42.75pt;height:43.5pt;flip:x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" path="m-1,nfc11929,,21600,9670,21600,21600em-1,nsc11929,,21600,9670,21600,21600l,21600,-1,xe" filled="f">
                <v:path arrowok="t" o:extrusionok="f" o:connecttype="custom" o:connectlocs="0,0;542925,552450;0,552450" o:connectangles="0,0,0"/>
              </v:shape>
            </w:pict>
          </mc:Fallback>
        </mc:AlternateContent>
      </w:r>
      <w:r w:rsidR="004F2BE0" w:rsidRPr="006C0345">
        <w:rPr>
          <w:rFonts w:ascii="Times New Roman" w:hAnsi="Times New Roman" w:cs="Times New Roman"/>
          <w:sz w:val="24"/>
          <w:szCs w:val="24"/>
        </w:rPr>
        <w:t xml:space="preserve">is given by </w:t>
      </w:r>
      <w:r w:rsidR="004F2BE0" w:rsidRPr="006C0345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141" type="#_x0000_t75" style="width:116.9pt;height:30.75pt" o:ole="">
            <v:imagedata r:id="rId247" o:title=""/>
          </v:shape>
          <o:OLEObject Type="Embed" ProgID="Equation.DSMT4" ShapeID="_x0000_i1141" DrawAspect="Content" ObjectID="_1446352245" r:id="rId248"/>
        </w:object>
      </w:r>
      <w:r w:rsidR="004F2BE0" w:rsidRPr="006C0345">
        <w:rPr>
          <w:rFonts w:ascii="Times New Roman" w:hAnsi="Times New Roman" w:cs="Times New Roman"/>
          <w:sz w:val="24"/>
          <w:szCs w:val="24"/>
        </w:rPr>
        <w:t>. Since the perimeters of the</w:t>
      </w:r>
    </w:p>
    <w:p w:rsidR="009A252E" w:rsidRPr="006C0345" w:rsidRDefault="000C7A45" w:rsidP="009A252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443095</wp:posOffset>
                </wp:positionH>
                <wp:positionV relativeFrom="paragraph">
                  <wp:posOffset>264160</wp:posOffset>
                </wp:positionV>
                <wp:extent cx="311785" cy="222885"/>
                <wp:effectExtent l="8890" t="11430" r="12700" b="13335"/>
                <wp:wrapNone/>
                <wp:docPr id="2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22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7C05" w:rsidRDefault="00897C05" w:rsidP="004321F9">
                            <w:r w:rsidRPr="004321F9">
                              <w:rPr>
                                <w:position w:val="-6"/>
                              </w:rPr>
                              <w:object w:dxaOrig="200" w:dyaOrig="220">
                                <v:shape id="_x0000_i1170" type="#_x0000_t75" style="width:9.25pt;height:11.1pt" o:ole="">
                                  <v:imagedata r:id="rId244" o:title=""/>
                                </v:shape>
                                <o:OLEObject Type="Embed" ProgID="Equation.DSMT4" ShapeID="_x0000_i1170" DrawAspect="Content" ObjectID="_1446352274" r:id="rId24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8" o:spid="_x0000_s1062" type="#_x0000_t202" style="position:absolute;margin-left:349.85pt;margin-top:20.8pt;width:24.55pt;height:17.55pt;z-index:25171763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">
                <v:textbox>
                  <w:txbxContent>
                    <w:p w:rsidR="00897C05" w:rsidRDefault="00897C05" w:rsidP="004321F9">
                      <w:r w:rsidRPr="004321F9">
                        <w:rPr>
                          <w:position w:val="-6"/>
                        </w:rPr>
                        <w:object w:dxaOrig="200" w:dyaOrig="220">
                          <v:shape id="_x0000_i1170" type="#_x0000_t75" style="width:9.25pt;height:11.1pt" o:ole="">
                            <v:imagedata r:id="rId244" o:title=""/>
                          </v:shape>
                          <o:OLEObject Type="Embed" ProgID="Equation.DSMT4" ShapeID="_x0000_i1170" DrawAspect="Content" ObjectID="_1446352274" r:id="rId250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305300</wp:posOffset>
                </wp:positionH>
                <wp:positionV relativeFrom="paragraph">
                  <wp:posOffset>187325</wp:posOffset>
                </wp:positionV>
                <wp:extent cx="542925" cy="0"/>
                <wp:effectExtent l="9525" t="13335" r="9525" b="5715"/>
                <wp:wrapNone/>
                <wp:docPr id="1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29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" o:spid="_x0000_s1026" type="#_x0000_t32" style="position:absolute;margin-left:339pt;margin-top:14.75pt;width:42.75pt;height:0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"/>
            </w:pict>
          </mc:Fallback>
        </mc:AlternateContent>
      </w:r>
      <w:r w:rsidR="004F2BE0" w:rsidRPr="006C0345">
        <w:rPr>
          <w:rFonts w:ascii="Times New Roman" w:hAnsi="Times New Roman" w:cs="Times New Roman"/>
          <w:sz w:val="24"/>
          <w:szCs w:val="24"/>
        </w:rPr>
        <w:t xml:space="preserve">2 figures are equal, </w:t>
      </w:r>
      <w:r w:rsidR="006E5CDF" w:rsidRPr="006C0345">
        <w:rPr>
          <w:rFonts w:ascii="Times New Roman" w:hAnsi="Times New Roman" w:cs="Times New Roman"/>
          <w:position w:val="-24"/>
          <w:sz w:val="24"/>
          <w:szCs w:val="24"/>
        </w:rPr>
        <w:object w:dxaOrig="1860" w:dyaOrig="620">
          <v:shape id="_x0000_i1142" type="#_x0000_t75" style="width:92.9pt;height:30.75pt" o:ole="">
            <v:imagedata r:id="rId251" o:title=""/>
          </v:shape>
          <o:OLEObject Type="Embed" ProgID="Equation.DSMT4" ShapeID="_x0000_i1142" DrawAspect="Content" ObjectID="_1446352246" r:id="rId252"/>
        </w:object>
      </w:r>
      <w:r w:rsidR="006E5CDF" w:rsidRPr="006C0345">
        <w:rPr>
          <w:rFonts w:ascii="Times New Roman" w:hAnsi="Times New Roman" w:cs="Times New Roman"/>
          <w:sz w:val="24"/>
          <w:szCs w:val="24"/>
        </w:rPr>
        <w:t>. We want the ratio of the</w:t>
      </w:r>
    </w:p>
    <w:p w:rsidR="009A252E" w:rsidRPr="006C0345" w:rsidRDefault="006E5CDF" w:rsidP="009A252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radius of the quarter circle to the radius of the semicircle, or the</w:t>
      </w:r>
    </w:p>
    <w:p w:rsidR="006E5CDF" w:rsidRPr="006C0345" w:rsidRDefault="006E5CDF" w:rsidP="009A252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 xml:space="preserve">quantity </w:t>
      </w:r>
      <w:r w:rsidRPr="006C0345">
        <w:rPr>
          <w:rFonts w:ascii="Times New Roman" w:hAnsi="Times New Roman" w:cs="Times New Roman"/>
          <w:position w:val="-28"/>
          <w:sz w:val="24"/>
          <w:szCs w:val="24"/>
        </w:rPr>
        <w:object w:dxaOrig="260" w:dyaOrig="660">
          <v:shape id="_x0000_i1143" type="#_x0000_t75" style="width:12.9pt;height:33.25pt" o:ole="">
            <v:imagedata r:id="rId253" o:title=""/>
          </v:shape>
          <o:OLEObject Type="Embed" ProgID="Equation.DSMT4" ShapeID="_x0000_i1143" DrawAspect="Content" ObjectID="_1446352247" r:id="rId254"/>
        </w:object>
      </w:r>
      <w:r w:rsidRPr="006C0345">
        <w:rPr>
          <w:rFonts w:ascii="Times New Roman" w:hAnsi="Times New Roman" w:cs="Times New Roman"/>
          <w:sz w:val="24"/>
          <w:szCs w:val="24"/>
        </w:rPr>
        <w:t xml:space="preserve">. We can manipulate the equality by dividing both sides by y and both sides by </w:t>
      </w:r>
      <w:r w:rsidRPr="006C0345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44" type="#_x0000_t75" style="width:30.15pt;height:30.75pt" o:ole="">
            <v:imagedata r:id="rId255" o:title=""/>
          </v:shape>
          <o:OLEObject Type="Embed" ProgID="Equation.DSMT4" ShapeID="_x0000_i1144" DrawAspect="Content" ObjectID="_1446352248" r:id="rId256"/>
        </w:object>
      </w:r>
      <w:r w:rsidRPr="006C03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252E" w:rsidRPr="006C0345" w:rsidRDefault="006E5CDF" w:rsidP="009A252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 xml:space="preserve">to get </w:t>
      </w:r>
      <w:r w:rsidRPr="006C0345">
        <w:rPr>
          <w:rFonts w:ascii="Times New Roman" w:hAnsi="Times New Roman" w:cs="Times New Roman"/>
          <w:position w:val="-54"/>
          <w:sz w:val="24"/>
          <w:szCs w:val="24"/>
        </w:rPr>
        <w:object w:dxaOrig="1939" w:dyaOrig="920">
          <v:shape id="_x0000_i1145" type="#_x0000_t75" style="width:96.6pt;height:45.55pt" o:ole="">
            <v:imagedata r:id="rId257" o:title=""/>
          </v:shape>
          <o:OLEObject Type="Embed" ProgID="Equation.DSMT4" ShapeID="_x0000_i1145" DrawAspect="Content" ObjectID="_1446352249" r:id="rId258"/>
        </w:object>
      </w:r>
      <w:r w:rsidRPr="006C0345">
        <w:rPr>
          <w:rFonts w:ascii="Times New Roman" w:hAnsi="Times New Roman" w:cs="Times New Roman"/>
          <w:sz w:val="24"/>
          <w:szCs w:val="24"/>
        </w:rPr>
        <w:t>.</w:t>
      </w:r>
    </w:p>
    <w:p w:rsidR="007A5BD6" w:rsidRPr="006C0345" w:rsidRDefault="007A5BD6" w:rsidP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26)</w:t>
      </w:r>
      <w:r w:rsidR="00153303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153303" w:rsidRPr="00A61EB4">
        <w:rPr>
          <w:rFonts w:ascii="Times New Roman" w:hAnsi="Times New Roman" w:cs="Times New Roman"/>
          <w:b/>
          <w:sz w:val="24"/>
          <w:szCs w:val="24"/>
        </w:rPr>
        <w:t>C</w:t>
      </w:r>
      <w:r w:rsidR="0025149A" w:rsidRPr="006C0345">
        <w:rPr>
          <w:rFonts w:ascii="Times New Roman" w:hAnsi="Times New Roman" w:cs="Times New Roman"/>
          <w:sz w:val="24"/>
          <w:szCs w:val="24"/>
        </w:rPr>
        <w:tab/>
        <w:t xml:space="preserve">A cyclic quadrilateral (a quadrilateral inscribed in a circle), has the property that angles on the opposite side of one another (e.g. </w:t>
      </w:r>
      <w:r w:rsidR="00D927AC" w:rsidRPr="006C0345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146" type="#_x0000_t75" style="width:51.1pt;height:14.15pt" o:ole="">
            <v:imagedata r:id="rId259" o:title=""/>
          </v:shape>
          <o:OLEObject Type="Embed" ProgID="Equation.DSMT4" ShapeID="_x0000_i1146" DrawAspect="Content" ObjectID="_1446352250" r:id="rId260"/>
        </w:object>
      </w:r>
      <w:r w:rsidR="0025149A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D927AC" w:rsidRPr="006C0345">
        <w:rPr>
          <w:rFonts w:ascii="Times New Roman" w:hAnsi="Times New Roman" w:cs="Times New Roman"/>
          <w:sz w:val="24"/>
          <w:szCs w:val="24"/>
        </w:rPr>
        <w:t xml:space="preserve">or </w:t>
      </w:r>
      <w:r w:rsidR="00D927AC" w:rsidRPr="006C0345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147" type="#_x0000_t75" style="width:51.1pt;height:14.15pt" o:ole="">
            <v:imagedata r:id="rId261" o:title=""/>
          </v:shape>
          <o:OLEObject Type="Embed" ProgID="Equation.DSMT4" ShapeID="_x0000_i1147" DrawAspect="Content" ObjectID="_1446352251" r:id="rId262"/>
        </w:object>
      </w:r>
      <w:r w:rsidR="0025149A" w:rsidRPr="006C0345">
        <w:rPr>
          <w:rFonts w:ascii="Times New Roman" w:hAnsi="Times New Roman" w:cs="Times New Roman"/>
          <w:sz w:val="24"/>
          <w:szCs w:val="24"/>
        </w:rPr>
        <w:t>)</w:t>
      </w:r>
      <w:r w:rsidR="00D927AC" w:rsidRPr="006C0345">
        <w:rPr>
          <w:rFonts w:ascii="Times New Roman" w:hAnsi="Times New Roman" w:cs="Times New Roman"/>
          <w:sz w:val="24"/>
          <w:szCs w:val="24"/>
        </w:rPr>
        <w:t xml:space="preserve"> are supplementary. Thus </w:t>
      </w:r>
      <w:r w:rsidR="00D927AC" w:rsidRPr="006C0345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48" type="#_x0000_t75" style="width:21.55pt;height:14.15pt" o:ole="">
            <v:imagedata r:id="rId263" o:title=""/>
          </v:shape>
          <o:OLEObject Type="Embed" ProgID="Equation.DSMT4" ShapeID="_x0000_i1148" DrawAspect="Content" ObjectID="_1446352252" r:id="rId264"/>
        </w:object>
      </w:r>
      <w:r w:rsidR="00D927AC" w:rsidRPr="006C0345">
        <w:rPr>
          <w:rFonts w:ascii="Times New Roman" w:hAnsi="Times New Roman" w:cs="Times New Roman"/>
          <w:sz w:val="24"/>
          <w:szCs w:val="24"/>
        </w:rPr>
        <w:t xml:space="preserve">is the supplement of </w:t>
      </w:r>
      <w:r w:rsidR="00D927AC" w:rsidRPr="006C0345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49" type="#_x0000_t75" style="width:20.3pt;height:12.9pt" o:ole="">
            <v:imagedata r:id="rId265" o:title=""/>
          </v:shape>
          <o:OLEObject Type="Embed" ProgID="Equation.DSMT4" ShapeID="_x0000_i1149" DrawAspect="Content" ObjectID="_1446352253" r:id="rId266"/>
        </w:object>
      </w:r>
      <w:r w:rsidR="00D927AC" w:rsidRPr="006C0345">
        <w:rPr>
          <w:rFonts w:ascii="Times New Roman" w:hAnsi="Times New Roman" w:cs="Times New Roman"/>
          <w:sz w:val="24"/>
          <w:szCs w:val="24"/>
        </w:rPr>
        <w:t xml:space="preserve">and </w:t>
      </w:r>
      <w:r w:rsidR="00D927AC" w:rsidRPr="006C0345">
        <w:rPr>
          <w:rFonts w:ascii="Times New Roman" w:hAnsi="Times New Roman" w:cs="Times New Roman"/>
          <w:position w:val="-6"/>
          <w:sz w:val="24"/>
          <w:szCs w:val="24"/>
        </w:rPr>
        <w:object w:dxaOrig="2299" w:dyaOrig="279">
          <v:shape id="_x0000_i1150" type="#_x0000_t75" style="width:114.45pt;height:14.15pt" o:ole="">
            <v:imagedata r:id="rId267" o:title=""/>
          </v:shape>
          <o:OLEObject Type="Embed" ProgID="Equation.DSMT4" ShapeID="_x0000_i1150" DrawAspect="Content" ObjectID="_1446352254" r:id="rId268"/>
        </w:object>
      </w:r>
      <w:r w:rsidR="00D927AC" w:rsidRPr="006C0345">
        <w:rPr>
          <w:rFonts w:ascii="Times New Roman" w:hAnsi="Times New Roman" w:cs="Times New Roman"/>
          <w:sz w:val="24"/>
          <w:szCs w:val="24"/>
        </w:rPr>
        <w:t>.</w:t>
      </w:r>
    </w:p>
    <w:p w:rsidR="007A5BD6" w:rsidRPr="006C0345" w:rsidRDefault="007A5BD6" w:rsidP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27)</w:t>
      </w:r>
      <w:r w:rsidR="00153303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BD0A64" w:rsidRPr="00A61EB4">
        <w:rPr>
          <w:rFonts w:ascii="Times New Roman" w:hAnsi="Times New Roman" w:cs="Times New Roman"/>
          <w:b/>
          <w:sz w:val="24"/>
          <w:szCs w:val="24"/>
        </w:rPr>
        <w:t>D</w:t>
      </w:r>
      <w:r w:rsidR="006E5CDF" w:rsidRPr="006C0345">
        <w:rPr>
          <w:rFonts w:ascii="Times New Roman" w:hAnsi="Times New Roman" w:cs="Times New Roman"/>
          <w:sz w:val="24"/>
          <w:szCs w:val="24"/>
        </w:rPr>
        <w:tab/>
        <w:t xml:space="preserve">The coordinates of point C are </w:t>
      </w:r>
      <w:r w:rsidR="006E5CDF" w:rsidRPr="006C0345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51" type="#_x0000_t75" style="width:27.7pt;height:16pt" o:ole="">
            <v:imagedata r:id="rId269" o:title=""/>
          </v:shape>
          <o:OLEObject Type="Embed" ProgID="Equation.DSMT4" ShapeID="_x0000_i1151" DrawAspect="Content" ObjectID="_1446352255" r:id="rId270"/>
        </w:object>
      </w:r>
      <w:r w:rsidR="006E5CDF" w:rsidRPr="006C0345">
        <w:rPr>
          <w:rFonts w:ascii="Times New Roman" w:hAnsi="Times New Roman" w:cs="Times New Roman"/>
          <w:sz w:val="24"/>
          <w:szCs w:val="24"/>
        </w:rPr>
        <w:t xml:space="preserve">. Since </w:t>
      </w:r>
      <w:r w:rsidR="006E5CDF" w:rsidRPr="006C0345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52" type="#_x0000_t75" style="width:20.3pt;height:12.9pt" o:ole="">
            <v:imagedata r:id="rId271" o:title=""/>
          </v:shape>
          <o:OLEObject Type="Embed" ProgID="Equation.DSMT4" ShapeID="_x0000_i1152" DrawAspect="Content" ObjectID="_1446352256" r:id="rId272"/>
        </w:object>
      </w:r>
      <w:r w:rsidR="006E5CDF" w:rsidRPr="006C0345">
        <w:rPr>
          <w:rFonts w:ascii="Times New Roman" w:hAnsi="Times New Roman" w:cs="Times New Roman"/>
          <w:sz w:val="24"/>
          <w:szCs w:val="24"/>
        </w:rPr>
        <w:t xml:space="preserve"> is a right angle, the line running through points A and B and the line running through points B and C are perpendicular. The slope of the line through points A and B is </w:t>
      </w:r>
      <w:r w:rsidR="00BD0A64" w:rsidRPr="006C0345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153" type="#_x0000_t75" style="width:48pt;height:30.75pt" o:ole="">
            <v:imagedata r:id="rId273" o:title=""/>
          </v:shape>
          <o:OLEObject Type="Embed" ProgID="Equation.DSMT4" ShapeID="_x0000_i1153" DrawAspect="Content" ObjectID="_1446352257" r:id="rId274"/>
        </w:object>
      </w:r>
      <w:r w:rsidR="00BD0A64" w:rsidRPr="006C0345">
        <w:rPr>
          <w:rFonts w:ascii="Times New Roman" w:hAnsi="Times New Roman" w:cs="Times New Roman"/>
          <w:sz w:val="24"/>
          <w:szCs w:val="24"/>
        </w:rPr>
        <w:t xml:space="preserve">. Thus, the slope of the line through points B and C is </w:t>
      </w:r>
      <w:r w:rsidR="00BD0A64" w:rsidRPr="006C0345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154" type="#_x0000_t75" style="width:20.3pt;height:30.75pt" o:ole="">
            <v:imagedata r:id="rId275" o:title=""/>
          </v:shape>
          <o:OLEObject Type="Embed" ProgID="Equation.DSMT4" ShapeID="_x0000_i1154" DrawAspect="Content" ObjectID="_1446352258" r:id="rId276"/>
        </w:object>
      </w:r>
      <w:r w:rsidR="00BD0A64" w:rsidRPr="006C0345">
        <w:rPr>
          <w:rFonts w:ascii="Times New Roman" w:hAnsi="Times New Roman" w:cs="Times New Roman"/>
          <w:sz w:val="24"/>
          <w:szCs w:val="24"/>
        </w:rPr>
        <w:t xml:space="preserve">. Using the definition of the slope, </w:t>
      </w:r>
      <w:r w:rsidR="00BD0A64" w:rsidRPr="006C0345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155" type="#_x0000_t75" style="width:57.25pt;height:30.75pt" o:ole="">
            <v:imagedata r:id="rId277" o:title=""/>
          </v:shape>
          <o:OLEObject Type="Embed" ProgID="Equation.DSMT4" ShapeID="_x0000_i1155" DrawAspect="Content" ObjectID="_1446352259" r:id="rId278"/>
        </w:object>
      </w:r>
      <w:r w:rsidR="00BD0A64" w:rsidRPr="006C0345">
        <w:rPr>
          <w:rFonts w:ascii="Times New Roman" w:hAnsi="Times New Roman" w:cs="Times New Roman"/>
          <w:sz w:val="24"/>
          <w:szCs w:val="24"/>
        </w:rPr>
        <w:t xml:space="preserve">. Solving for y gives </w:t>
      </w:r>
      <w:r w:rsidR="00BD0A64" w:rsidRPr="006C0345">
        <w:rPr>
          <w:rFonts w:ascii="Times New Roman" w:hAnsi="Times New Roman" w:cs="Times New Roman"/>
          <w:position w:val="-24"/>
          <w:sz w:val="24"/>
          <w:szCs w:val="24"/>
        </w:rPr>
        <w:object w:dxaOrig="2299" w:dyaOrig="620">
          <v:shape id="_x0000_i1156" type="#_x0000_t75" style="width:114.45pt;height:30.75pt" o:ole="">
            <v:imagedata r:id="rId279" o:title=""/>
          </v:shape>
          <o:OLEObject Type="Embed" ProgID="Equation.DSMT4" ShapeID="_x0000_i1156" DrawAspect="Content" ObjectID="_1446352260" r:id="rId280"/>
        </w:object>
      </w:r>
      <w:r w:rsidR="00BD0A64" w:rsidRPr="006C0345">
        <w:rPr>
          <w:rFonts w:ascii="Times New Roman" w:hAnsi="Times New Roman" w:cs="Times New Roman"/>
          <w:sz w:val="24"/>
          <w:szCs w:val="24"/>
        </w:rPr>
        <w:t>.</w:t>
      </w:r>
    </w:p>
    <w:p w:rsidR="00BD0A64" w:rsidRPr="006C0345" w:rsidRDefault="00BD0A64" w:rsidP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We want the ordinate or the y-coordinate of point C, which is 11.</w:t>
      </w:r>
    </w:p>
    <w:p w:rsidR="00A61EB4" w:rsidRDefault="00A61EB4" w:rsidP="007A5BD6">
      <w:pPr>
        <w:rPr>
          <w:rFonts w:ascii="Times New Roman" w:hAnsi="Times New Roman" w:cs="Times New Roman"/>
          <w:sz w:val="24"/>
          <w:szCs w:val="24"/>
        </w:rPr>
      </w:pPr>
    </w:p>
    <w:p w:rsidR="00A61EB4" w:rsidRDefault="00A61EB4" w:rsidP="007A5BD6">
      <w:pPr>
        <w:rPr>
          <w:rFonts w:ascii="Times New Roman" w:hAnsi="Times New Roman" w:cs="Times New Roman"/>
          <w:sz w:val="24"/>
          <w:szCs w:val="24"/>
        </w:rPr>
      </w:pPr>
    </w:p>
    <w:p w:rsidR="00A61EB4" w:rsidRDefault="00A61EB4" w:rsidP="007A5BD6">
      <w:pPr>
        <w:rPr>
          <w:rFonts w:ascii="Times New Roman" w:hAnsi="Times New Roman" w:cs="Times New Roman"/>
          <w:sz w:val="24"/>
          <w:szCs w:val="24"/>
        </w:rPr>
      </w:pPr>
    </w:p>
    <w:p w:rsidR="007A5BD6" w:rsidRPr="006C0345" w:rsidRDefault="007A5BD6" w:rsidP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lastRenderedPageBreak/>
        <w:t>28)</w:t>
      </w:r>
      <w:r w:rsidR="00153303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EA454F" w:rsidRPr="00A61EB4">
        <w:rPr>
          <w:rFonts w:ascii="Times New Roman" w:hAnsi="Times New Roman" w:cs="Times New Roman"/>
          <w:b/>
          <w:sz w:val="24"/>
          <w:szCs w:val="24"/>
        </w:rPr>
        <w:t>E</w:t>
      </w:r>
      <w:r w:rsidR="00D927AC" w:rsidRPr="006C0345">
        <w:rPr>
          <w:rFonts w:ascii="Times New Roman" w:hAnsi="Times New Roman" w:cs="Times New Roman"/>
          <w:sz w:val="24"/>
          <w:szCs w:val="24"/>
        </w:rPr>
        <w:tab/>
        <w:t xml:space="preserve">The interior angles of a hexagon sum up to </w:t>
      </w:r>
      <w:r w:rsidR="00D927AC" w:rsidRPr="006C0345">
        <w:rPr>
          <w:rFonts w:ascii="Times New Roman" w:hAnsi="Times New Roman" w:cs="Times New Roman"/>
          <w:position w:val="-10"/>
          <w:sz w:val="24"/>
          <w:szCs w:val="24"/>
        </w:rPr>
        <w:object w:dxaOrig="1980" w:dyaOrig="320">
          <v:shape id="_x0000_i1157" type="#_x0000_t75" style="width:99.1pt;height:16pt" o:ole="">
            <v:imagedata r:id="rId281" o:title=""/>
          </v:shape>
          <o:OLEObject Type="Embed" ProgID="Equation.DSMT4" ShapeID="_x0000_i1157" DrawAspect="Content" ObjectID="_1446352261" r:id="rId282"/>
        </w:object>
      </w:r>
      <w:r w:rsidR="00D927AC" w:rsidRPr="006C0345">
        <w:rPr>
          <w:rFonts w:ascii="Times New Roman" w:hAnsi="Times New Roman" w:cs="Times New Roman"/>
          <w:sz w:val="24"/>
          <w:szCs w:val="24"/>
        </w:rPr>
        <w:t xml:space="preserve">. Let the smallest angle have an angle measure of </w:t>
      </w:r>
      <w:r w:rsidR="00D927AC" w:rsidRPr="006C034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58" type="#_x0000_t75" style="width:9.25pt;height:11.1pt" o:ole="">
            <v:imagedata r:id="rId283" o:title=""/>
          </v:shape>
          <o:OLEObject Type="Embed" ProgID="Equation.DSMT4" ShapeID="_x0000_i1158" DrawAspect="Content" ObjectID="_1446352262" r:id="rId284"/>
        </w:object>
      </w:r>
      <w:r w:rsidR="00D927AC" w:rsidRPr="006C0345">
        <w:rPr>
          <w:rFonts w:ascii="Times New Roman" w:hAnsi="Times New Roman" w:cs="Times New Roman"/>
          <w:sz w:val="24"/>
          <w:szCs w:val="24"/>
        </w:rPr>
        <w:t xml:space="preserve">. Thus, putting the other angles in terms of the smallest angle, the sum of the interior angles of the hexagon is </w:t>
      </w:r>
      <w:r w:rsidR="00D927AC" w:rsidRPr="006C0345">
        <w:rPr>
          <w:rFonts w:ascii="Times New Roman" w:hAnsi="Times New Roman" w:cs="Times New Roman"/>
          <w:position w:val="-10"/>
          <w:sz w:val="24"/>
          <w:szCs w:val="24"/>
        </w:rPr>
        <w:object w:dxaOrig="4340" w:dyaOrig="320">
          <v:shape id="_x0000_i1159" type="#_x0000_t75" style="width:216.6pt;height:16pt" o:ole="">
            <v:imagedata r:id="rId285" o:title=""/>
          </v:shape>
          <o:OLEObject Type="Embed" ProgID="Equation.DSMT4" ShapeID="_x0000_i1159" DrawAspect="Content" ObjectID="_1446352263" r:id="rId286"/>
        </w:object>
      </w:r>
      <w:r w:rsidR="00D927AC" w:rsidRPr="006C0345">
        <w:rPr>
          <w:rFonts w:ascii="Times New Roman" w:hAnsi="Times New Roman" w:cs="Times New Roman"/>
          <w:sz w:val="24"/>
          <w:szCs w:val="24"/>
        </w:rPr>
        <w:t xml:space="preserve">. Solving for </w:t>
      </w:r>
      <w:r w:rsidR="00D927AC" w:rsidRPr="006C034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60" type="#_x0000_t75" style="width:9.25pt;height:11.1pt" o:ole="">
            <v:imagedata r:id="rId287" o:title=""/>
          </v:shape>
          <o:OLEObject Type="Embed" ProgID="Equation.DSMT4" ShapeID="_x0000_i1160" DrawAspect="Content" ObjectID="_1446352264" r:id="rId288"/>
        </w:object>
      </w:r>
      <w:r w:rsidR="00D927AC" w:rsidRPr="006C0345">
        <w:rPr>
          <w:rFonts w:ascii="Times New Roman" w:hAnsi="Times New Roman" w:cs="Times New Roman"/>
          <w:sz w:val="24"/>
          <w:szCs w:val="24"/>
        </w:rPr>
        <w:t xml:space="preserve">, </w:t>
      </w:r>
      <w:r w:rsidR="009A6DD9" w:rsidRPr="006C0345">
        <w:rPr>
          <w:rFonts w:ascii="Times New Roman" w:hAnsi="Times New Roman" w:cs="Times New Roman"/>
          <w:position w:val="-24"/>
          <w:sz w:val="24"/>
          <w:szCs w:val="24"/>
        </w:rPr>
        <w:object w:dxaOrig="2420" w:dyaOrig="620">
          <v:shape id="_x0000_i1161" type="#_x0000_t75" style="width:120.6pt;height:30.75pt" o:ole="">
            <v:imagedata r:id="rId289" o:title=""/>
          </v:shape>
          <o:OLEObject Type="Embed" ProgID="Equation.DSMT4" ShapeID="_x0000_i1161" DrawAspect="Content" ObjectID="_1446352265" r:id="rId290"/>
        </w:object>
      </w:r>
      <w:r w:rsidR="009A6DD9" w:rsidRPr="006C0345">
        <w:rPr>
          <w:rFonts w:ascii="Times New Roman" w:hAnsi="Times New Roman" w:cs="Times New Roman"/>
          <w:sz w:val="24"/>
          <w:szCs w:val="24"/>
        </w:rPr>
        <w:t xml:space="preserve">. Thus, the smallest angle of the hexagon has a measure of </w:t>
      </w:r>
      <w:r w:rsidR="009A6DD9" w:rsidRPr="006C034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62" type="#_x0000_t75" style="width:20.3pt;height:14.15pt" o:ole="">
            <v:imagedata r:id="rId291" o:title=""/>
          </v:shape>
          <o:OLEObject Type="Embed" ProgID="Equation.DSMT4" ShapeID="_x0000_i1162" DrawAspect="Content" ObjectID="_1446352266" r:id="rId292"/>
        </w:object>
      </w:r>
      <w:r w:rsidR="009A6DD9" w:rsidRPr="006C0345">
        <w:rPr>
          <w:rFonts w:ascii="Times New Roman" w:hAnsi="Times New Roman" w:cs="Times New Roman"/>
          <w:sz w:val="24"/>
          <w:szCs w:val="24"/>
        </w:rPr>
        <w:t xml:space="preserve">. We want the measure of the largest angle, so </w:t>
      </w:r>
      <w:r w:rsidR="009A6DD9" w:rsidRPr="006C0345">
        <w:rPr>
          <w:rFonts w:ascii="Times New Roman" w:hAnsi="Times New Roman" w:cs="Times New Roman"/>
          <w:position w:val="-6"/>
          <w:sz w:val="24"/>
          <w:szCs w:val="24"/>
        </w:rPr>
        <w:object w:dxaOrig="1820" w:dyaOrig="279">
          <v:shape id="_x0000_i1163" type="#_x0000_t75" style="width:90.45pt;height:14.15pt" o:ole="">
            <v:imagedata r:id="rId293" o:title=""/>
          </v:shape>
          <o:OLEObject Type="Embed" ProgID="Equation.DSMT4" ShapeID="_x0000_i1163" DrawAspect="Content" ObjectID="_1446352267" r:id="rId294"/>
        </w:object>
      </w:r>
      <w:r w:rsidR="009A6DD9" w:rsidRPr="006C0345">
        <w:rPr>
          <w:rFonts w:ascii="Times New Roman" w:hAnsi="Times New Roman" w:cs="Times New Roman"/>
          <w:sz w:val="24"/>
          <w:szCs w:val="24"/>
        </w:rPr>
        <w:t>. Thus the answer is E.</w:t>
      </w:r>
    </w:p>
    <w:p w:rsidR="007A5BD6" w:rsidRPr="006C0345" w:rsidRDefault="007A5BD6" w:rsidP="007A5BD6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29)</w:t>
      </w:r>
      <w:r w:rsidR="0059030C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59030C" w:rsidRPr="00A61EB4">
        <w:rPr>
          <w:rFonts w:ascii="Times New Roman" w:hAnsi="Times New Roman" w:cs="Times New Roman"/>
          <w:b/>
          <w:sz w:val="24"/>
          <w:szCs w:val="24"/>
        </w:rPr>
        <w:t>C</w:t>
      </w:r>
      <w:r w:rsidR="00B027D7" w:rsidRPr="006C0345">
        <w:rPr>
          <w:rFonts w:ascii="Times New Roman" w:hAnsi="Times New Roman" w:cs="Times New Roman"/>
          <w:sz w:val="24"/>
          <w:szCs w:val="24"/>
        </w:rPr>
        <w:tab/>
      </w:r>
      <w:r w:rsidR="007461EE" w:rsidRPr="006C0345">
        <w:rPr>
          <w:rFonts w:ascii="Times New Roman" w:hAnsi="Times New Roman" w:cs="Times New Roman"/>
          <w:sz w:val="24"/>
          <w:szCs w:val="24"/>
        </w:rPr>
        <w:t xml:space="preserve">The surface area of the pie is </w:t>
      </w:r>
      <w:r w:rsidR="007461EE" w:rsidRPr="006C034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164" type="#_x0000_t75" style="width:23.4pt;height:14.15pt" o:ole="">
            <v:imagedata r:id="rId295" o:title=""/>
          </v:shape>
          <o:OLEObject Type="Embed" ProgID="Equation.DSMT4" ShapeID="_x0000_i1164" DrawAspect="Content" ObjectID="_1446352268" r:id="rId296"/>
        </w:object>
      </w:r>
      <w:r w:rsidR="007461EE" w:rsidRPr="006C0345">
        <w:rPr>
          <w:rFonts w:ascii="Times New Roman" w:hAnsi="Times New Roman" w:cs="Times New Roman"/>
          <w:sz w:val="24"/>
          <w:szCs w:val="24"/>
        </w:rPr>
        <w:t xml:space="preserve">, thus the radius of the pie is 5 in. Since the outer rim is 1 in. wide, the inner area of the pie is a circle with radius 4 in. Thus, the area of the outer rim = surface area of the pie - inner surface area of the pie. Therefore, </w:t>
      </w:r>
      <w:r w:rsidR="007461EE" w:rsidRPr="006C0345">
        <w:rPr>
          <w:rFonts w:ascii="Times New Roman" w:hAnsi="Times New Roman" w:cs="Times New Roman"/>
          <w:position w:val="-6"/>
          <w:sz w:val="24"/>
          <w:szCs w:val="24"/>
        </w:rPr>
        <w:object w:dxaOrig="3159" w:dyaOrig="320">
          <v:shape id="_x0000_i1165" type="#_x0000_t75" style="width:158.15pt;height:16pt" o:ole="">
            <v:imagedata r:id="rId297" o:title=""/>
          </v:shape>
          <o:OLEObject Type="Embed" ProgID="Equation.DSMT4" ShapeID="_x0000_i1165" DrawAspect="Content" ObjectID="_1446352269" r:id="rId298"/>
        </w:object>
      </w:r>
    </w:p>
    <w:p w:rsidR="007A5BD6" w:rsidRPr="006C0345" w:rsidRDefault="007A5BD6" w:rsidP="00912F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>30)</w:t>
      </w:r>
      <w:r w:rsidR="00153303" w:rsidRPr="006C0345">
        <w:rPr>
          <w:rFonts w:ascii="Times New Roman" w:hAnsi="Times New Roman" w:cs="Times New Roman"/>
          <w:sz w:val="24"/>
          <w:szCs w:val="24"/>
        </w:rPr>
        <w:t xml:space="preserve"> </w:t>
      </w:r>
      <w:r w:rsidR="00153303" w:rsidRPr="00A61EB4">
        <w:rPr>
          <w:rFonts w:ascii="Times New Roman" w:hAnsi="Times New Roman" w:cs="Times New Roman"/>
          <w:b/>
          <w:sz w:val="24"/>
          <w:szCs w:val="24"/>
        </w:rPr>
        <w:t>B</w:t>
      </w:r>
      <w:r w:rsidR="00912F18" w:rsidRPr="006C0345">
        <w:rPr>
          <w:rFonts w:ascii="Times New Roman" w:hAnsi="Times New Roman" w:cs="Times New Roman"/>
          <w:sz w:val="24"/>
          <w:szCs w:val="24"/>
        </w:rPr>
        <w:tab/>
        <w:t>π is a real number so I is false.</w:t>
      </w:r>
    </w:p>
    <w:p w:rsidR="00912F18" w:rsidRPr="006C0345" w:rsidRDefault="00912F18" w:rsidP="00912F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ab/>
        <w:t>π is irrational so II is true.</w:t>
      </w:r>
    </w:p>
    <w:p w:rsidR="00912F18" w:rsidRPr="006C0345" w:rsidRDefault="00912F18" w:rsidP="00912F18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ab/>
        <w:t>π is not a natural number so III is false.</w:t>
      </w:r>
    </w:p>
    <w:p w:rsidR="00912F18" w:rsidRPr="006C0345" w:rsidRDefault="00912F18" w:rsidP="00912F18">
      <w:pPr>
        <w:rPr>
          <w:rFonts w:ascii="Times New Roman" w:hAnsi="Times New Roman" w:cs="Times New Roman"/>
          <w:sz w:val="24"/>
          <w:szCs w:val="24"/>
        </w:rPr>
      </w:pPr>
      <w:r w:rsidRPr="006C0345">
        <w:rPr>
          <w:rFonts w:ascii="Times New Roman" w:hAnsi="Times New Roman" w:cs="Times New Roman"/>
          <w:sz w:val="24"/>
          <w:szCs w:val="24"/>
        </w:rPr>
        <w:tab/>
        <w:t>Only statement II is true.</w:t>
      </w:r>
    </w:p>
    <w:p w:rsidR="007A5BD6" w:rsidRPr="006C0345" w:rsidRDefault="007A5BD6">
      <w:pPr>
        <w:rPr>
          <w:rFonts w:ascii="Times New Roman" w:hAnsi="Times New Roman" w:cs="Times New Roman"/>
          <w:sz w:val="24"/>
          <w:szCs w:val="24"/>
        </w:rPr>
      </w:pPr>
    </w:p>
    <w:sectPr w:rsidR="007A5BD6" w:rsidRPr="006C0345" w:rsidSect="00762900">
      <w:headerReference w:type="default" r:id="rId299"/>
      <w:footerReference w:type="default" r:id="rId30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7D01" w:rsidRDefault="00BD7D01" w:rsidP="004700A7">
      <w:pPr>
        <w:spacing w:after="0" w:line="240" w:lineRule="auto"/>
      </w:pPr>
      <w:r>
        <w:separator/>
      </w:r>
    </w:p>
  </w:endnote>
  <w:endnote w:type="continuationSeparator" w:id="0">
    <w:p w:rsidR="00BD7D01" w:rsidRDefault="00BD7D01" w:rsidP="004700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109621319"/>
      <w:docPartObj>
        <w:docPartGallery w:val="Page Numbers (Bottom of Page)"/>
        <w:docPartUnique/>
      </w:docPartObj>
    </w:sdtPr>
    <w:sdtEndPr/>
    <w:sdtContent>
      <w:p w:rsidR="00897C05" w:rsidRDefault="00897C05">
        <w:pPr>
          <w:pStyle w:val="Footer"/>
          <w:jc w:val="center"/>
        </w:pPr>
        <w:r w:rsidRPr="004700A7">
          <w:rPr>
            <w:b/>
            <w:sz w:val="18"/>
          </w:rPr>
          <w:fldChar w:fldCharType="begin"/>
        </w:r>
        <w:r w:rsidRPr="004700A7">
          <w:rPr>
            <w:b/>
            <w:sz w:val="18"/>
          </w:rPr>
          <w:instrText xml:space="preserve"> PAGE   \* MERGEFORMAT </w:instrText>
        </w:r>
        <w:r w:rsidRPr="004700A7">
          <w:rPr>
            <w:b/>
            <w:sz w:val="18"/>
          </w:rPr>
          <w:fldChar w:fldCharType="separate"/>
        </w:r>
        <w:r w:rsidR="000C7A45">
          <w:rPr>
            <w:b/>
            <w:noProof/>
            <w:sz w:val="18"/>
          </w:rPr>
          <w:t>1</w:t>
        </w:r>
        <w:r w:rsidRPr="004700A7">
          <w:rPr>
            <w:b/>
            <w:sz w:val="18"/>
          </w:rPr>
          <w:fldChar w:fldCharType="end"/>
        </w:r>
      </w:p>
    </w:sdtContent>
  </w:sdt>
  <w:p w:rsidR="00897C05" w:rsidRDefault="00897C0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7D01" w:rsidRDefault="00BD7D01" w:rsidP="004700A7">
      <w:pPr>
        <w:spacing w:after="0" w:line="240" w:lineRule="auto"/>
      </w:pPr>
      <w:r>
        <w:separator/>
      </w:r>
    </w:p>
  </w:footnote>
  <w:footnote w:type="continuationSeparator" w:id="0">
    <w:p w:rsidR="00BD7D01" w:rsidRDefault="00BD7D01" w:rsidP="004700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7C05" w:rsidRPr="004700A7" w:rsidRDefault="00897C05">
    <w:pPr>
      <w:pStyle w:val="Header"/>
      <w:rPr>
        <w:b/>
        <w:sz w:val="24"/>
      </w:rPr>
    </w:pPr>
    <w:r w:rsidRPr="004700A7">
      <w:rPr>
        <w:b/>
        <w:sz w:val="24"/>
      </w:rPr>
      <w:t>CHILES MINI MU COMPETITION</w:t>
    </w:r>
    <w:r w:rsidRPr="004700A7">
      <w:rPr>
        <w:b/>
        <w:sz w:val="24"/>
      </w:rPr>
      <w:tab/>
    </w:r>
    <w:r w:rsidRPr="004700A7">
      <w:rPr>
        <w:b/>
        <w:sz w:val="24"/>
      </w:rPr>
      <w:tab/>
      <w:t>14 DECEMBER 2013</w:t>
    </w:r>
  </w:p>
  <w:p w:rsidR="00897C05" w:rsidRPr="004700A7" w:rsidRDefault="00897C05" w:rsidP="004700A7">
    <w:pPr>
      <w:pStyle w:val="Header"/>
      <w:jc w:val="center"/>
      <w:rPr>
        <w:b/>
        <w:sz w:val="24"/>
      </w:rPr>
    </w:pPr>
    <w:r w:rsidRPr="004700A7">
      <w:rPr>
        <w:b/>
        <w:sz w:val="24"/>
      </w:rPr>
      <w:t>GEOMETRY – PI DAY</w:t>
    </w:r>
    <w:r>
      <w:rPr>
        <w:b/>
        <w:sz w:val="24"/>
      </w:rPr>
      <w:t xml:space="preserve"> SOLUTIONS</w:t>
    </w:r>
  </w:p>
  <w:p w:rsidR="00897C05" w:rsidRPr="004700A7" w:rsidRDefault="00897C05">
    <w:pPr>
      <w:pStyle w:val="Header"/>
      <w:rPr>
        <w:b/>
        <w:sz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5BD6"/>
    <w:rsid w:val="00040305"/>
    <w:rsid w:val="000C7A45"/>
    <w:rsid w:val="00153303"/>
    <w:rsid w:val="001C71FB"/>
    <w:rsid w:val="0025149A"/>
    <w:rsid w:val="0029356E"/>
    <w:rsid w:val="0033343A"/>
    <w:rsid w:val="00373BAC"/>
    <w:rsid w:val="003954E6"/>
    <w:rsid w:val="003A49B2"/>
    <w:rsid w:val="003C03CF"/>
    <w:rsid w:val="003F214D"/>
    <w:rsid w:val="0041777F"/>
    <w:rsid w:val="00422C45"/>
    <w:rsid w:val="004321F9"/>
    <w:rsid w:val="004700A7"/>
    <w:rsid w:val="0048798D"/>
    <w:rsid w:val="004A74C6"/>
    <w:rsid w:val="004F2BE0"/>
    <w:rsid w:val="005006EC"/>
    <w:rsid w:val="00527426"/>
    <w:rsid w:val="00564BA0"/>
    <w:rsid w:val="00574644"/>
    <w:rsid w:val="0059030C"/>
    <w:rsid w:val="006C0345"/>
    <w:rsid w:val="006C4079"/>
    <w:rsid w:val="006C7E9A"/>
    <w:rsid w:val="006E5CDF"/>
    <w:rsid w:val="007461EE"/>
    <w:rsid w:val="00762900"/>
    <w:rsid w:val="0078522A"/>
    <w:rsid w:val="007942E8"/>
    <w:rsid w:val="007A5BD6"/>
    <w:rsid w:val="00835C7D"/>
    <w:rsid w:val="0085685B"/>
    <w:rsid w:val="00897C05"/>
    <w:rsid w:val="008B5EE3"/>
    <w:rsid w:val="00912F18"/>
    <w:rsid w:val="00915230"/>
    <w:rsid w:val="009453C8"/>
    <w:rsid w:val="00954A48"/>
    <w:rsid w:val="00972F42"/>
    <w:rsid w:val="00975E80"/>
    <w:rsid w:val="009806FF"/>
    <w:rsid w:val="009A252E"/>
    <w:rsid w:val="009A6DD9"/>
    <w:rsid w:val="009E64AE"/>
    <w:rsid w:val="00A21E6C"/>
    <w:rsid w:val="00A367DE"/>
    <w:rsid w:val="00A61EB4"/>
    <w:rsid w:val="00A81F72"/>
    <w:rsid w:val="00A96D3E"/>
    <w:rsid w:val="00AA3D59"/>
    <w:rsid w:val="00B027D7"/>
    <w:rsid w:val="00B16C6E"/>
    <w:rsid w:val="00BB0130"/>
    <w:rsid w:val="00BD0A64"/>
    <w:rsid w:val="00BD7D01"/>
    <w:rsid w:val="00C40BFF"/>
    <w:rsid w:val="00C90AB8"/>
    <w:rsid w:val="00C96DDB"/>
    <w:rsid w:val="00CE2ECB"/>
    <w:rsid w:val="00D16504"/>
    <w:rsid w:val="00D60F09"/>
    <w:rsid w:val="00D927AC"/>
    <w:rsid w:val="00D960C5"/>
    <w:rsid w:val="00DD430F"/>
    <w:rsid w:val="00E0751B"/>
    <w:rsid w:val="00E23B98"/>
    <w:rsid w:val="00EA083E"/>
    <w:rsid w:val="00EA454F"/>
    <w:rsid w:val="00EE4A58"/>
    <w:rsid w:val="00FA57FA"/>
    <w:rsid w:val="00FD5A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40B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0BF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700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00A7"/>
  </w:style>
  <w:style w:type="paragraph" w:styleId="Footer">
    <w:name w:val="footer"/>
    <w:basedOn w:val="Normal"/>
    <w:link w:val="FooterChar"/>
    <w:uiPriority w:val="99"/>
    <w:unhideWhenUsed/>
    <w:rsid w:val="004700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00A7"/>
  </w:style>
  <w:style w:type="paragraph" w:styleId="NoSpacing">
    <w:name w:val="No Spacing"/>
    <w:uiPriority w:val="1"/>
    <w:qFormat/>
    <w:rsid w:val="0041777F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40B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0BF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700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00A7"/>
  </w:style>
  <w:style w:type="paragraph" w:styleId="Footer">
    <w:name w:val="footer"/>
    <w:basedOn w:val="Normal"/>
    <w:link w:val="FooterChar"/>
    <w:uiPriority w:val="99"/>
    <w:unhideWhenUsed/>
    <w:rsid w:val="004700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00A7"/>
  </w:style>
  <w:style w:type="paragraph" w:styleId="NoSpacing">
    <w:name w:val="No Spacing"/>
    <w:uiPriority w:val="1"/>
    <w:qFormat/>
    <w:rsid w:val="0041777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header" Target="header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7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6.bin"/><Relationship Id="rId289" Type="http://schemas.openxmlformats.org/officeDocument/2006/relationships/image" Target="media/image13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8.bin"/><Relationship Id="rId258" Type="http://schemas.openxmlformats.org/officeDocument/2006/relationships/oleObject" Target="embeddings/oleObject131.bin"/><Relationship Id="rId279" Type="http://schemas.openxmlformats.org/officeDocument/2006/relationships/image" Target="media/image132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2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7.bin"/><Relationship Id="rId291" Type="http://schemas.openxmlformats.org/officeDocument/2006/relationships/image" Target="media/image138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3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4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7.bin"/><Relationship Id="rId255" Type="http://schemas.openxmlformats.org/officeDocument/2006/relationships/image" Target="media/image120.wmf"/><Relationship Id="rId271" Type="http://schemas.openxmlformats.org/officeDocument/2006/relationships/image" Target="media/image128.wmf"/><Relationship Id="rId276" Type="http://schemas.openxmlformats.org/officeDocument/2006/relationships/oleObject" Target="embeddings/oleObject140.bin"/><Relationship Id="rId292" Type="http://schemas.openxmlformats.org/officeDocument/2006/relationships/oleObject" Target="embeddings/oleObject148.bin"/><Relationship Id="rId297" Type="http://schemas.openxmlformats.org/officeDocument/2006/relationships/image" Target="media/image14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29" Type="http://schemas.openxmlformats.org/officeDocument/2006/relationships/image" Target="media/image11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20.bin"/><Relationship Id="rId245" Type="http://schemas.openxmlformats.org/officeDocument/2006/relationships/oleObject" Target="embeddings/oleObject123.bin"/><Relationship Id="rId261" Type="http://schemas.openxmlformats.org/officeDocument/2006/relationships/image" Target="media/image123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282" Type="http://schemas.openxmlformats.org/officeDocument/2006/relationships/oleObject" Target="embeddings/oleObject14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oleObject" Target="embeddings/oleObject114.bin"/><Relationship Id="rId235" Type="http://schemas.openxmlformats.org/officeDocument/2006/relationships/oleObject" Target="embeddings/oleObject117.bin"/><Relationship Id="rId251" Type="http://schemas.openxmlformats.org/officeDocument/2006/relationships/image" Target="media/image118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8.bin"/><Relationship Id="rId293" Type="http://schemas.openxmlformats.org/officeDocument/2006/relationships/image" Target="media/image139.wmf"/><Relationship Id="rId302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41" Type="http://schemas.openxmlformats.org/officeDocument/2006/relationships/oleObject" Target="embeddings/oleObject121.bin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image" Target="media/image115.wmf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4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4.png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1" Type="http://schemas.openxmlformats.org/officeDocument/2006/relationships/styles" Target="styles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0.bin"/><Relationship Id="rId300" Type="http://schemas.openxmlformats.org/officeDocument/2006/relationships/footer" Target="footer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23" Type="http://schemas.openxmlformats.org/officeDocument/2006/relationships/image" Target="media/image107.wmf"/><Relationship Id="rId244" Type="http://schemas.openxmlformats.org/officeDocument/2006/relationships/image" Target="media/image11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651</Words>
  <Characters>9413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10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ven</dc:creator>
  <cp:lastModifiedBy>Goodwin, Layne</cp:lastModifiedBy>
  <cp:revision>2</cp:revision>
  <cp:lastPrinted>2013-10-31T20:10:00Z</cp:lastPrinted>
  <dcterms:created xsi:type="dcterms:W3CDTF">2013-11-19T12:38:00Z</dcterms:created>
  <dcterms:modified xsi:type="dcterms:W3CDTF">2013-11-19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